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2"/>
        <w:bidiVisual/>
        <w:tblW w:w="10881" w:type="dxa"/>
        <w:jc w:val="center"/>
        <w:tblBorders>
          <w:top w:val="single" w:sz="12" w:space="0" w:color="1F4E79" w:themeColor="accent5" w:themeShade="80"/>
          <w:left w:val="single" w:sz="12" w:space="0" w:color="1F4E79" w:themeColor="accent5" w:themeShade="80"/>
          <w:bottom w:val="single" w:sz="12" w:space="0" w:color="1F4E79" w:themeColor="accent5" w:themeShade="80"/>
          <w:right w:val="single" w:sz="12" w:space="0" w:color="1F4E79" w:themeColor="accent5" w:themeShade="80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510"/>
        <w:gridCol w:w="10135"/>
        <w:gridCol w:w="220"/>
        <w:gridCol w:w="16"/>
      </w:tblGrid>
      <w:tr w:rsidR="00555726" w:rsidRPr="00555726" w14:paraId="5898AEAD" w14:textId="77777777" w:rsidTr="005A41AA">
        <w:trPr>
          <w:trHeight w:val="161"/>
          <w:jc w:val="center"/>
        </w:trPr>
        <w:tc>
          <w:tcPr>
            <w:tcW w:w="510" w:type="dxa"/>
          </w:tcPr>
          <w:p w14:paraId="149B0CE5" w14:textId="77777777" w:rsidR="00555726" w:rsidRPr="00555726" w:rsidRDefault="00555726" w:rsidP="00C31E75">
            <w:pPr>
              <w:spacing w:after="160" w:line="259" w:lineRule="auto"/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135" w:type="dxa"/>
            <w:tcBorders>
              <w:right w:val="single" w:sz="4" w:space="0" w:color="auto"/>
            </w:tcBorders>
          </w:tcPr>
          <w:p w14:paraId="1B4A56B4" w14:textId="799BB595" w:rsidR="00555726" w:rsidRPr="00BA4426" w:rsidRDefault="0072232F" w:rsidP="0072232F">
            <w:pPr>
              <w:tabs>
                <w:tab w:val="center" w:pos="4819"/>
              </w:tabs>
              <w:spacing w:after="0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cyan"/>
                <w:rtl/>
                <w:lang w:bidi="fa-IR"/>
              </w:rPr>
              <w:t xml:space="preserve">فصل هفتم: </w:t>
            </w:r>
            <w:r w:rsidRPr="00BA4426">
              <w:rPr>
                <w:rFonts w:ascii="Euclid" w:hAnsi="Euclid" w:hint="cs"/>
                <w:b/>
                <w:bCs/>
                <w:i/>
                <w:noProof/>
                <w:color w:val="FF0000"/>
                <w:sz w:val="24"/>
                <w:szCs w:val="24"/>
                <w:highlight w:val="cyan"/>
                <w:rtl/>
                <w:lang w:bidi="fa-IR"/>
              </w:rPr>
              <w:t>عبارت‌های گویا</w:t>
            </w:r>
            <w:r w:rsidR="00555726"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           </w:t>
            </w:r>
            <w:r w:rsidR="00555726" w:rsidRPr="00BA44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highlight w:val="green"/>
                <w:rtl/>
                <w:lang w:bidi="fa-IR"/>
              </w:rPr>
              <w:t>درس اول: ساده کردن عبارت‌های گویا</w:t>
            </w:r>
          </w:p>
        </w:tc>
        <w:tc>
          <w:tcPr>
            <w:tcW w:w="236" w:type="dxa"/>
            <w:gridSpan w:val="2"/>
            <w:tcBorders>
              <w:left w:val="single" w:sz="4" w:space="0" w:color="auto"/>
            </w:tcBorders>
          </w:tcPr>
          <w:p w14:paraId="0DED02FF" w14:textId="77777777" w:rsidR="00555726" w:rsidRPr="00555726" w:rsidRDefault="00555726" w:rsidP="00555726">
            <w:pPr>
              <w:tabs>
                <w:tab w:val="left" w:pos="3333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</w:tr>
      <w:tr w:rsidR="00555726" w:rsidRPr="00555726" w14:paraId="1C1883B6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4720BF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24E44E8" w14:textId="0C577EC4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اصل کدام عبارت برابر 1 است؟        (گیلان401) </w:t>
            </w:r>
          </w:p>
          <w:p w14:paraId="4FB6542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3129EC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0pt" o:ole="">
                  <v:imagedata r:id="rId6" o:title=""/>
                </v:shape>
                <o:OLEObject Type="Embed" ProgID="Equation.DSMT4" ShapeID="_x0000_i1025" DrawAspect="Content" ObjectID="_1787918105" r:id="rId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2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59" w:dyaOrig="639" w14:anchorId="306DDF92">
                <v:shape id="_x0000_i1026" type="#_x0000_t75" style="width:42pt;height:30pt" o:ole="">
                  <v:imagedata r:id="rId8" o:title=""/>
                </v:shape>
                <o:OLEObject Type="Embed" ProgID="Equation.DSMT4" ShapeID="_x0000_i1026" DrawAspect="Content" ObjectID="_1787918106" r:id="rId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3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0226A3E2">
                <v:shape id="_x0000_i1027" type="#_x0000_t75" style="width:36.75pt;height:30pt" o:ole="">
                  <v:imagedata r:id="rId10" o:title=""/>
                </v:shape>
                <o:OLEObject Type="Embed" ProgID="Equation.DSMT4" ShapeID="_x0000_i1027" DrawAspect="Content" ObjectID="_1787918107" r:id="rId1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1F69BF4A">
                <v:shape id="_x0000_i1028" type="#_x0000_t75" style="width:36.75pt;height:30pt" o:ole="">
                  <v:imagedata r:id="rId12" o:title=""/>
                </v:shape>
                <o:OLEObject Type="Embed" ProgID="Equation.DSMT4" ShapeID="_x0000_i1028" DrawAspect="Content" ObjectID="_1787918108" r:id="rId13"/>
              </w:object>
            </w:r>
          </w:p>
          <w:p w14:paraId="517E83AE" w14:textId="79F5993F" w:rsidR="00555726" w:rsidRPr="00555726" w:rsidRDefault="004A5E7B" w:rsidP="00555726">
            <w:pPr>
              <w:tabs>
                <w:tab w:val="left" w:pos="293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کدام یک از عبارت‌های زیر گویا است؟(البرز401)</w:t>
            </w:r>
          </w:p>
          <w:p w14:paraId="7D8E89F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12"/>
                <w:sz w:val="24"/>
                <w:szCs w:val="24"/>
              </w:rPr>
              <w:object w:dxaOrig="520" w:dyaOrig="400" w14:anchorId="446965A5">
                <v:shape id="_x0000_i1029" type="#_x0000_t75" style="width:24pt;height:18pt" o:ole="">
                  <v:imagedata r:id="rId14" o:title=""/>
                </v:shape>
                <o:OLEObject Type="Embed" ProgID="Equation.DSMT4" ShapeID="_x0000_i1029" DrawAspect="Content" ObjectID="_1787918109" r:id="rId15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2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420" w:dyaOrig="639" w14:anchorId="1A6D4635">
                <v:shape id="_x0000_i1030" type="#_x0000_t75" style="width:24pt;height:30pt" o:ole="">
                  <v:imagedata r:id="rId16" o:title=""/>
                </v:shape>
                <o:OLEObject Type="Embed" ProgID="Equation.DSMT4" ShapeID="_x0000_i1030" DrawAspect="Content" ObjectID="_1787918110" r:id="rId17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3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400" w:dyaOrig="680" w14:anchorId="6D2B1BDE">
                <v:shape id="_x0000_i1031" type="#_x0000_t75" style="width:18pt;height:36.75pt" o:ole="">
                  <v:imagedata r:id="rId18" o:title=""/>
                </v:shape>
                <o:OLEObject Type="Embed" ProgID="Equation.DSMT4" ShapeID="_x0000_i1031" DrawAspect="Content" ObjectID="_1787918111" r:id="rId19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4)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440" w:dyaOrig="680" w14:anchorId="29D911D4">
                <v:shape id="_x0000_i1032" type="#_x0000_t75" style="width:24pt;height:36.75pt" o:ole="">
                  <v:imagedata r:id="rId20" o:title=""/>
                </v:shape>
                <o:OLEObject Type="Embed" ProgID="Equation.DSMT4" ShapeID="_x0000_i1032" DrawAspect="Content" ObjectID="_1787918112" r:id="rId21"/>
              </w:object>
            </w:r>
          </w:p>
          <w:p w14:paraId="604FCE2D" w14:textId="7E29DBBE" w:rsidR="00555726" w:rsidRPr="00555726" w:rsidRDefault="004A5E7B" w:rsidP="00555726">
            <w:pPr>
              <w:tabs>
                <w:tab w:val="left" w:pos="2931"/>
              </w:tabs>
              <w:spacing w:after="0"/>
              <w:rPr>
                <w:rFonts w:ascii="Euclid" w:eastAsiaTheme="minorHAnsi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4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="00555726" w:rsidRPr="00555726">
              <w:rPr>
                <w:rFonts w:ascii="Euclid" w:eastAsiaTheme="minorHAnsi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حاصل کدام یک از عبارت های زیر عدد 1- است؟ (خارج از کشور401) </w:t>
            </w:r>
          </w:p>
          <w:p w14:paraId="70A58184" w14:textId="77777777" w:rsidR="00555726" w:rsidRPr="00555726" w:rsidRDefault="00555726" w:rsidP="00555726">
            <w:pPr>
              <w:tabs>
                <w:tab w:val="left" w:pos="2931"/>
              </w:tabs>
              <w:spacing w:after="0" w:line="259" w:lineRule="auto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00" w:dyaOrig="680" w14:anchorId="078DC75D">
                <v:shape id="_x0000_i1033" type="#_x0000_t75" style="width:36.75pt;height:36.75pt" o:ole="">
                  <v:imagedata r:id="rId22" o:title=""/>
                </v:shape>
                <o:OLEObject Type="Embed" ProgID="Equation.DSMT4" ShapeID="_x0000_i1033" DrawAspect="Content" ObjectID="_1787918113" r:id="rId23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  <w:lang w:bidi="fa-IR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  <w:lang w:bidi="fa-IR"/>
              </w:rPr>
              <w:t xml:space="preserve">     2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20" w:dyaOrig="680" w14:anchorId="6525E9FD">
                <v:shape id="_x0000_i1034" type="#_x0000_t75" style="width:36.75pt;height:36.75pt" o:ole="">
                  <v:imagedata r:id="rId24" o:title=""/>
                </v:shape>
                <o:OLEObject Type="Embed" ProgID="Equation.DSMT4" ShapeID="_x0000_i1034" DrawAspect="Content" ObjectID="_1787918114" r:id="rId25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3)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20" w:dyaOrig="680" w14:anchorId="7A8E7961">
                <v:shape id="_x0000_i1035" type="#_x0000_t75" style="width:36.75pt;height:36.75pt" o:ole="">
                  <v:imagedata r:id="rId26" o:title=""/>
                </v:shape>
                <o:OLEObject Type="Embed" ProgID="Equation.DSMT4" ShapeID="_x0000_i1035" DrawAspect="Content" ObjectID="_1787918115" r:id="rId27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  4)</w:t>
            </w:r>
            <w:r w:rsidRPr="00555726">
              <w:rPr>
                <w:rFonts w:asciiTheme="minorHAnsi" w:eastAsiaTheme="minorHAnsi" w:hAnsiTheme="minorHAnsi"/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00" w:dyaOrig="680" w14:anchorId="46D382B6">
                <v:shape id="_x0000_i1036" type="#_x0000_t75" style="width:36.75pt;height:36.75pt" o:ole="">
                  <v:imagedata r:id="rId28" o:title=""/>
                </v:shape>
                <o:OLEObject Type="Embed" ProgID="Equation.DSMT4" ShapeID="_x0000_i1036" DrawAspect="Content" ObjectID="_1787918116" r:id="rId29"/>
              </w:object>
            </w:r>
            <w:r w:rsidRPr="00555726">
              <w:rPr>
                <w:rFonts w:asciiTheme="minorHAnsi" w:eastAsiaTheme="minorHAnsi" w:hAnsiTheme="minorHAns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2BF6B6DA" w14:textId="091E2BF2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6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ساده شده عبارت</w: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20" w:dyaOrig="639" w14:anchorId="3237D75E">
                <v:shape id="_x0000_i1037" type="#_x0000_t75" style="width:30pt;height:30pt" o:ole="">
                  <v:imagedata r:id="rId30" o:title=""/>
                </v:shape>
                <o:OLEObject Type="Embed" ProgID="Equation.DSMT4" ShapeID="_x0000_i1037" DrawAspect="Content" ObjectID="_1787918117" r:id="rId3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است؟ (آذ...غربی401) </w:t>
            </w:r>
          </w:p>
          <w:p w14:paraId="32D1A116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2                                      2) 2-                                        3) 1                                                    4) 1- </w:t>
            </w:r>
          </w:p>
          <w:p w14:paraId="2F1DA54E" w14:textId="45A4D8FD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7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کدام یک از عبارتهای گویای زیر با بقیه متفاوت است؟ (اردبیل401) </w:t>
            </w:r>
          </w:p>
          <w:p w14:paraId="1F5B72C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234DF3FD">
                <v:shape id="_x0000_i1038" type="#_x0000_t75" style="width:30pt;height:30pt" o:ole="">
                  <v:imagedata r:id="rId32" o:title=""/>
                </v:shape>
                <o:OLEObject Type="Embed" ProgID="Equation.DSMT4" ShapeID="_x0000_i1038" DrawAspect="Content" ObjectID="_1787918118" r:id="rId3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2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0095E54A">
                <v:shape id="_x0000_i1039" type="#_x0000_t75" style="width:36.75pt;height:30pt" o:ole="">
                  <v:imagedata r:id="rId34" o:title=""/>
                </v:shape>
                <o:OLEObject Type="Embed" ProgID="Equation.DSMT4" ShapeID="_x0000_i1039" DrawAspect="Content" ObjectID="_1787918119" r:id="rId3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3)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1189FA17">
                <v:shape id="_x0000_i1040" type="#_x0000_t75" style="width:36.75pt;height:30pt" o:ole="">
                  <v:imagedata r:id="rId36" o:title=""/>
                </v:shape>
                <o:OLEObject Type="Embed" ProgID="Equation.DSMT4" ShapeID="_x0000_i1040" DrawAspect="Content" ObjectID="_1787918120" r:id="rId3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900" w:dyaOrig="639" w14:anchorId="754BEC4A">
                <v:shape id="_x0000_i1041" type="#_x0000_t75" style="width:48pt;height:30pt" o:ole="">
                  <v:imagedata r:id="rId38" o:title=""/>
                </v:shape>
                <o:OLEObject Type="Embed" ProgID="Equation.DSMT4" ShapeID="_x0000_i1041" DrawAspect="Content" ObjectID="_1787918121" r:id="rId3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</w:p>
          <w:p w14:paraId="124F4D82" w14:textId="1094595D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8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حاصل عبارت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7CB4D777">
                <v:shape id="_x0000_i1042" type="#_x0000_t75" style="width:30pt;height:30pt" o:ole="">
                  <v:imagedata r:id="rId40" o:title=""/>
                </v:shape>
                <o:OLEObject Type="Embed" ProgID="Equation.DSMT4" ShapeID="_x0000_i1042" DrawAspect="Content" ObjectID="_1787918122" r:id="rId41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است با:   (خراسان جنوبی 401) </w:t>
            </w:r>
          </w:p>
          <w:p w14:paraId="11A24AB6" w14:textId="1A18DB4C" w:rsidR="0081443D" w:rsidRPr="00555726" w:rsidRDefault="00555726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                                   2) 1-                                 3) صفر                                           4) به مقدار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20" w14:anchorId="40BAED23">
                <v:shape id="_x0000_i1043" type="#_x0000_t75" style="width:12.75pt;height:12.75pt" o:ole="">
                  <v:imagedata r:id="rId42" o:title=""/>
                </v:shape>
                <o:OLEObject Type="Embed" ProgID="Equation.DSMT4" ShapeID="_x0000_i1043" DrawAspect="Content" ObjectID="_1787918123" r:id="rId4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00" w:dyaOrig="279" w14:anchorId="5E2829C3">
                <v:shape id="_x0000_i1044" type="#_x0000_t75" style="width:12.75pt;height:11.25pt" o:ole="">
                  <v:imagedata r:id="rId44" o:title=""/>
                </v:shape>
                <o:OLEObject Type="Embed" ProgID="Equation.DSMT4" ShapeID="_x0000_i1044" DrawAspect="Content" ObjectID="_1787918124" r:id="rId4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بستگی دارد </w:t>
            </w:r>
          </w:p>
          <w:p w14:paraId="1BE5B4C6" w14:textId="248DAB4F" w:rsidR="00555726" w:rsidRPr="00555726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9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) کدام یک از عبارتهای زیر گویاست؟ (ک.ب 401)</w:t>
            </w:r>
          </w:p>
          <w:p w14:paraId="5654C01C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40" w:dyaOrig="660" w14:anchorId="45D6F3B5">
                <v:shape id="_x0000_i1045" type="#_x0000_t75" style="width:36.75pt;height:36.75pt" o:ole="">
                  <v:imagedata r:id="rId46" o:title=""/>
                </v:shape>
                <o:OLEObject Type="Embed" ProgID="Equation.DSMT4" ShapeID="_x0000_i1045" DrawAspect="Content" ObjectID="_1787918125" r:id="rId4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2)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420" w:dyaOrig="680" w14:anchorId="625046BC">
                <v:shape id="_x0000_i1046" type="#_x0000_t75" style="width:24pt;height:36.75pt" o:ole="">
                  <v:imagedata r:id="rId48" o:title=""/>
                </v:shape>
                <o:OLEObject Type="Embed" ProgID="Equation.DSMT4" ShapeID="_x0000_i1046" DrawAspect="Content" ObjectID="_1787918126" r:id="rId4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3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80" w14:anchorId="3CB68E49">
                <v:shape id="_x0000_i1047" type="#_x0000_t75" style="width:36.75pt;height:36.75pt" o:ole="">
                  <v:imagedata r:id="rId50" o:title=""/>
                </v:shape>
                <o:OLEObject Type="Embed" ProgID="Equation.DSMT4" ShapeID="_x0000_i1047" DrawAspect="Content" ObjectID="_1787918127" r:id="rId5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4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427D6741">
                <v:shape id="_x0000_i1048" type="#_x0000_t75" style="width:18pt;height:30pt" o:ole="">
                  <v:imagedata r:id="rId52" o:title=""/>
                </v:shape>
                <o:OLEObject Type="Embed" ProgID="Equation.DSMT4" ShapeID="_x0000_i1048" DrawAspect="Content" ObjectID="_1787918128" r:id="rId53"/>
              </w:object>
            </w:r>
          </w:p>
          <w:p w14:paraId="4C1B92E9" w14:textId="037CEB06" w:rsidR="00C275F1" w:rsidRPr="00B1272D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1</w:t>
            </w:r>
            <w:r w:rsidR="00C275F1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عبارت </w:t>
            </w:r>
            <w:r w:rsidR="00165180" w:rsidRPr="00B1272D">
              <w:rPr>
                <w:b/>
                <w:bCs/>
                <w:position w:val="-24"/>
              </w:rPr>
              <w:object w:dxaOrig="580" w:dyaOrig="639" w14:anchorId="3E6D09CC">
                <v:shape id="_x0000_i1049" type="#_x0000_t75" style="width:28.5pt;height:31.5pt" o:ole="">
                  <v:imagedata r:id="rId54" o:title=""/>
                </v:shape>
                <o:OLEObject Type="Embed" ProgID="Equation.DSMT4" ShapeID="_x0000_i1049" DrawAspect="Content" ObjectID="_1787918129" r:id="rId55"/>
              </w:object>
            </w:r>
            <w:r w:rsidR="00165180" w:rsidRPr="00B1272D">
              <w:rPr>
                <w:rFonts w:hint="cs"/>
                <w:b/>
                <w:bCs/>
                <w:rtl/>
              </w:rPr>
              <w:t xml:space="preserve"> </w:t>
            </w:r>
            <w:r w:rsidR="00C275F1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با کدام عبارت مساوی است؟ (تهران402)</w:t>
            </w:r>
          </w:p>
          <w:p w14:paraId="3CD39410" w14:textId="4F945018" w:rsidR="00C275F1" w:rsidRPr="00B1272D" w:rsidRDefault="00C275F1" w:rsidP="00555726">
            <w:pPr>
              <w:tabs>
                <w:tab w:val="left" w:pos="2771"/>
              </w:tabs>
              <w:spacing w:after="0"/>
              <w:rPr>
                <w:b/>
                <w:bCs/>
                <w:rtl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="00165180" w:rsidRPr="00B1272D">
              <w:rPr>
                <w:b/>
                <w:bCs/>
                <w:position w:val="-24"/>
              </w:rPr>
              <w:object w:dxaOrig="580" w:dyaOrig="639" w14:anchorId="04569467">
                <v:shape id="_x0000_i1050" type="#_x0000_t75" style="width:28.5pt;height:31.5pt" o:ole="">
                  <v:imagedata r:id="rId56" o:title=""/>
                </v:shape>
                <o:OLEObject Type="Embed" ProgID="Equation.DSMT4" ShapeID="_x0000_i1050" DrawAspect="Content" ObjectID="_1787918130" r:id="rId57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2)</w:t>
            </w:r>
            <w:r w:rsidR="00165180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165180" w:rsidRPr="00B1272D">
              <w:rPr>
                <w:b/>
                <w:bCs/>
                <w:position w:val="-24"/>
              </w:rPr>
              <w:object w:dxaOrig="720" w:dyaOrig="639" w14:anchorId="184AB805">
                <v:shape id="_x0000_i1051" type="#_x0000_t75" style="width:36.75pt;height:31.5pt" o:ole="">
                  <v:imagedata r:id="rId58" o:title=""/>
                </v:shape>
                <o:OLEObject Type="Embed" ProgID="Equation.DSMT4" ShapeID="_x0000_i1051" DrawAspect="Content" ObjectID="_1787918131" r:id="rId59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3)  </w:t>
            </w:r>
            <w:r w:rsidR="00165180" w:rsidRPr="00B1272D">
              <w:rPr>
                <w:b/>
                <w:bCs/>
                <w:position w:val="-24"/>
              </w:rPr>
              <w:object w:dxaOrig="720" w:dyaOrig="639" w14:anchorId="06EC94A8">
                <v:shape id="_x0000_i1052" type="#_x0000_t75" style="width:36.75pt;height:31.5pt" o:ole="">
                  <v:imagedata r:id="rId60" o:title=""/>
                </v:shape>
                <o:OLEObject Type="Embed" ProgID="Equation.DSMT4" ShapeID="_x0000_i1052" DrawAspect="Content" ObjectID="_1787918132" r:id="rId61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4) </w:t>
            </w:r>
            <w:r w:rsidR="00165180" w:rsidRPr="00B1272D">
              <w:rPr>
                <w:b/>
                <w:bCs/>
                <w:position w:val="-24"/>
              </w:rPr>
              <w:object w:dxaOrig="700" w:dyaOrig="639" w14:anchorId="4B332AC3">
                <v:shape id="_x0000_i1053" type="#_x0000_t75" style="width:34.5pt;height:31.5pt" o:ole="">
                  <v:imagedata r:id="rId62" o:title=""/>
                </v:shape>
                <o:OLEObject Type="Embed" ProgID="Equation.DSMT4" ShapeID="_x0000_i1053" DrawAspect="Content" ObjectID="_1787918133" r:id="rId63"/>
              </w:object>
            </w:r>
          </w:p>
          <w:p w14:paraId="3A239ECF" w14:textId="77777777" w:rsidR="004A5E7B" w:rsidRPr="00B1272D" w:rsidRDefault="004A5E7B" w:rsidP="00555726">
            <w:pPr>
              <w:tabs>
                <w:tab w:val="left" w:pos="2771"/>
              </w:tabs>
              <w:spacing w:after="0"/>
              <w:rPr>
                <w:b/>
                <w:bCs/>
              </w:rPr>
            </w:pPr>
            <w:r w:rsidRPr="00B1272D">
              <w:rPr>
                <w:rFonts w:hint="cs"/>
                <w:b/>
                <w:bCs/>
                <w:rtl/>
              </w:rPr>
              <w:t>12) مقدار عددی عبارت گویای</w:t>
            </w:r>
            <w:r w:rsidRPr="00B1272D">
              <w:rPr>
                <w:b/>
                <w:bCs/>
                <w:position w:val="-24"/>
              </w:rPr>
              <w:object w:dxaOrig="700" w:dyaOrig="660" w14:anchorId="361716C0">
                <v:shape id="_x0000_i1054" type="#_x0000_t75" style="width:34.5pt;height:33pt" o:ole="">
                  <v:imagedata r:id="rId64" o:title=""/>
                </v:shape>
                <o:OLEObject Type="Embed" ProgID="Equation.DSMT4" ShapeID="_x0000_i1054" DrawAspect="Content" ObjectID="_1787918134" r:id="rId65"/>
              </w:object>
            </w:r>
            <w:r w:rsidRPr="00B1272D">
              <w:rPr>
                <w:rFonts w:hint="cs"/>
                <w:b/>
                <w:bCs/>
                <w:rtl/>
              </w:rPr>
              <w:t xml:space="preserve"> به ازای</w:t>
            </w:r>
            <w:r w:rsidRPr="00B1272D">
              <w:rPr>
                <w:b/>
                <w:bCs/>
                <w:position w:val="-6"/>
              </w:rPr>
              <w:object w:dxaOrig="580" w:dyaOrig="260" w14:anchorId="7604D183">
                <v:shape id="_x0000_i1055" type="#_x0000_t75" style="width:28.5pt;height:13.5pt" o:ole="">
                  <v:imagedata r:id="rId66" o:title=""/>
                </v:shape>
                <o:OLEObject Type="Embed" ProgID="Equation.DSMT4" ShapeID="_x0000_i1055" DrawAspect="Content" ObjectID="_1787918135" r:id="rId67"/>
              </w:object>
            </w:r>
            <w:r w:rsidRPr="00B1272D">
              <w:rPr>
                <w:rFonts w:hint="cs"/>
                <w:b/>
                <w:bCs/>
                <w:rtl/>
              </w:rPr>
              <w:t xml:space="preserve"> کدام گزینه است؟   (زنجان402) </w:t>
            </w:r>
          </w:p>
          <w:p w14:paraId="11238E58" w14:textId="46A1A868" w:rsidR="004A5E7B" w:rsidRPr="00555726" w:rsidRDefault="00236BF4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11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2)  </w:t>
            </w:r>
            <w:r w:rsidRPr="00B1272D">
              <w:rPr>
                <w:b/>
                <w:bCs/>
                <w:position w:val="-24"/>
              </w:rPr>
              <w:object w:dxaOrig="260" w:dyaOrig="639" w14:anchorId="2DC29825">
                <v:shape id="_x0000_i1056" type="#_x0000_t75" style="width:13.5pt;height:31.5pt" o:ole="">
                  <v:imagedata r:id="rId68" o:title=""/>
                </v:shape>
                <o:OLEObject Type="Embed" ProgID="Equation.DSMT4" ShapeID="_x0000_i1056" DrawAspect="Content" ObjectID="_1787918136" r:id="rId69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3) تعریف نشده     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4) </w:t>
            </w:r>
            <w:r w:rsidRPr="00B1272D">
              <w:rPr>
                <w:b/>
                <w:bCs/>
                <w:position w:val="-24"/>
              </w:rPr>
              <w:object w:dxaOrig="240" w:dyaOrig="639" w14:anchorId="6539F769">
                <v:shape id="_x0000_i1057" type="#_x0000_t75" style="width:12.75pt;height:31.5pt" o:ole="">
                  <v:imagedata r:id="rId70" o:title=""/>
                </v:shape>
                <o:OLEObject Type="Embed" ProgID="Equation.DSMT4" ShapeID="_x0000_i1057" DrawAspect="Content" ObjectID="_1787918137" r:id="rId71"/>
              </w:object>
            </w:r>
          </w:p>
        </w:tc>
      </w:tr>
      <w:tr w:rsidR="00555726" w:rsidRPr="00555726" w14:paraId="445D3EC8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381AA5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0C85541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239D4AF2">
                <v:shape id="_x0000_i1058" type="#_x0000_t75" style="width:30pt;height:30pt" o:ole="">
                  <v:imagedata r:id="rId72" o:title=""/>
                </v:shape>
                <o:OLEObject Type="Embed" ProgID="Equation.DSMT4" ShapeID="_x0000_i1058" DrawAspect="Content" ObjectID="_1787918138" r:id="rId7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.................. تعریف نشده است.                                                                         (همدان401)</w:t>
            </w:r>
          </w:p>
          <w:p w14:paraId="71F6BD81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پ) ساده شده عبارت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00" w:dyaOrig="639" w14:anchorId="6450DA10">
                <v:shape id="_x0000_i1059" type="#_x0000_t75" style="width:36.75pt;height:30pt" o:ole="">
                  <v:imagedata r:id="rId74" o:title=""/>
                </v:shape>
                <o:OLEObject Type="Embed" ProgID="Equation.DSMT4" ShapeID="_x0000_i1059" DrawAspect="Content" ObjectID="_1787918139" r:id="rId7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..................... است.                                                                                  (کردستان401) </w:t>
            </w:r>
          </w:p>
          <w:p w14:paraId="21D0F9F2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0CCA81D7">
                <v:shape id="_x0000_i1060" type="#_x0000_t75" style="width:30pt;height:30pt" o:ole="">
                  <v:imagedata r:id="rId76" o:title=""/>
                </v:shape>
                <o:OLEObject Type="Embed" ProgID="Equation.DSMT4" ShapeID="_x0000_i1060" DrawAspect="Content" ObjectID="_1787918140" r:id="rId7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عدد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.................. تعریف نشده است.                                                                     (کردستان401) </w:t>
            </w:r>
          </w:p>
          <w:p w14:paraId="610CD53C" w14:textId="301BACE9" w:rsidR="00555726" w:rsidRPr="00555726" w:rsidRDefault="00555726" w:rsidP="00B1272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ساده شدة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360" w:dyaOrig="639" w14:anchorId="4FE3C968">
                <v:shape id="_x0000_i1061" type="#_x0000_t75" style="width:18pt;height:30pt" o:ole="">
                  <v:imagedata r:id="rId78" o:title=""/>
                </v:shape>
                <o:OLEObject Type="Embed" ProgID="Equation.DSMT4" ShapeID="_x0000_i1061" DrawAspect="Content" ObjectID="_1787918141" r:id="rId7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رابر با ........................ است.                                                                                       (بوشهر401) </w:t>
            </w:r>
          </w:p>
        </w:tc>
      </w:tr>
      <w:tr w:rsidR="00555726" w:rsidRPr="00555726" w14:paraId="17DCC13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83E4C48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1095F6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الف) ساده شدة عبارت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720" w:dyaOrig="680" w14:anchorId="4D6B00BD">
                <v:shape id="_x0000_i1062" type="#_x0000_t75" style="width:36.75pt;height:36.75pt" o:ole="">
                  <v:imagedata r:id="rId80" o:title=""/>
                </v:shape>
                <o:OLEObject Type="Embed" ProgID="Equation.DSMT4" ShapeID="_x0000_i1062" DrawAspect="Content" ObjectID="_1787918142" r:id="rId8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1 است.                             ب) عبارت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639" w:dyaOrig="720" w14:anchorId="1D084467">
                <v:shape id="_x0000_i1063" type="#_x0000_t75" style="width:30pt;height:36.75pt" o:ole="">
                  <v:imagedata r:id="rId82" o:title=""/>
                </v:shape>
                <o:OLEObject Type="Embed" ProgID="Equation.DSMT4" ShapeID="_x0000_i1063" DrawAspect="Content" ObjectID="_1787918143" r:id="rId8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یک عبارت گویاست.(همدان401)                                                                                                                                         </w:t>
            </w:r>
          </w:p>
          <w:p w14:paraId="2FCC863D" w14:textId="78BE1260" w:rsidR="00555726" w:rsidRPr="00555726" w:rsidRDefault="00555726" w:rsidP="00C31E75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lastRenderedPageBreak/>
              <w:t xml:space="preserve">پ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00" w:dyaOrig="639" w14:anchorId="6134F2EA">
                <v:shape id="_x0000_i1064" type="#_x0000_t75" style="width:36.75pt;height:30pt" o:ole="">
                  <v:imagedata r:id="rId84" o:title=""/>
                </v:shape>
                <o:OLEObject Type="Embed" ProgID="Equation.DSMT4" ShapeID="_x0000_i1064" DrawAspect="Content" ObjectID="_1787918144" r:id="rId8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260" w14:anchorId="4757F07F">
                <v:shape id="_x0000_i1065" type="#_x0000_t75" style="width:30pt;height:11.25pt" o:ole="">
                  <v:imagedata r:id="rId86" o:title=""/>
                </v:shape>
                <o:OLEObject Type="Embed" ProgID="Equation.DSMT4" ShapeID="_x0000_i1065" DrawAspect="Content" ObjectID="_1787918145" r:id="rId8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تعریف نشده است. (اصفهان401)   ت) عبارت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740" w:dyaOrig="320" w14:anchorId="13B20AC9">
                <v:shape id="_x0000_i1066" type="#_x0000_t75" style="width:36.75pt;height:18pt" o:ole="">
                  <v:imagedata r:id="rId88" o:title=""/>
                </v:shape>
                <o:OLEObject Type="Embed" ProgID="Equation.DSMT4" ShapeID="_x0000_i1066" DrawAspect="Content" ObjectID="_1787918146" r:id="rId8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ست.(سیستان401)</w:t>
            </w:r>
          </w:p>
          <w:p w14:paraId="54468C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عبارت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8"/>
                <w:sz w:val="24"/>
                <w:szCs w:val="24"/>
              </w:rPr>
              <w:object w:dxaOrig="740" w:dyaOrig="680" w14:anchorId="305481E9">
                <v:shape id="_x0000_i1067" type="#_x0000_t75" style="width:36.75pt;height:36.75pt" o:ole="">
                  <v:imagedata r:id="rId90" o:title=""/>
                </v:shape>
                <o:OLEObject Type="Embed" ProgID="Equation.DSMT4" ShapeID="_x0000_i1067" DrawAspect="Content" ObjectID="_1787918147" r:id="rId91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بارت گویا است. (خارج کشور401)     ج) کدام عبارت گویاست؟ </w:t>
            </w:r>
            <w:r w:rsidRPr="00555726">
              <w:rPr>
                <w:b/>
                <w:bCs/>
                <w:position w:val="-34"/>
                <w:sz w:val="24"/>
                <w:szCs w:val="24"/>
              </w:rPr>
              <w:object w:dxaOrig="1640" w:dyaOrig="800" w14:anchorId="350886A9">
                <v:shape id="_x0000_i1068" type="#_x0000_t75" style="width:84pt;height:42pt" o:ole="">
                  <v:imagedata r:id="rId92" o:title=""/>
                </v:shape>
                <o:OLEObject Type="Embed" ProgID="Equation.DSMT4" ShapeID="_x0000_i1068" DrawAspect="Content" ObjectID="_1787918148" r:id="rId93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 (بوشهر401) </w:t>
            </w:r>
          </w:p>
          <w:p w14:paraId="31958379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چ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859" w:dyaOrig="680" w14:anchorId="2322D205">
                <v:shape id="_x0000_i1069" type="#_x0000_t75" style="width:42pt;height:36.75pt" o:ole="">
                  <v:imagedata r:id="rId94" o:title=""/>
                </v:shape>
                <o:OLEObject Type="Embed" ProgID="Equation.DSMT4" ShapeID="_x0000_i1069" DrawAspect="Content" ObjectID="_1787918149" r:id="rId95"/>
              </w:object>
            </w: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 xml:space="preserve"> یک عبارت گویا است.(خوزستان401)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ح)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60" w:dyaOrig="639" w14:anchorId="09DFCE61">
                <v:shape id="_x0000_i1070" type="#_x0000_t75" style="width:11.25pt;height:30pt" o:ole="">
                  <v:imagedata r:id="rId96" o:title=""/>
                </v:shape>
                <o:OLEObject Type="Embed" ProgID="Equation.DSMT4" ShapeID="_x0000_i1070" DrawAspect="Content" ObjectID="_1787918150" r:id="rId97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گویاست.(خراسان جنوبی) </w:t>
            </w:r>
          </w:p>
          <w:p w14:paraId="4FE1865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خ)  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80" w:dyaOrig="680" w14:anchorId="69FD1A6E">
                <v:shape id="_x0000_i1071" type="#_x0000_t75" style="width:42pt;height:36.75pt" o:ole="">
                  <v:imagedata r:id="rId98" o:title=""/>
                </v:shape>
                <o:OLEObject Type="Embed" ProgID="Equation.DSMT4" ShapeID="_x0000_i1071" DrawAspect="Content" ObjectID="_1787918151" r:id="rId9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 است. (کرمان401)</w:t>
            </w:r>
          </w:p>
          <w:p w14:paraId="3BAA83FF" w14:textId="77777777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40" w:dyaOrig="639" w14:anchorId="2DEBDAD5">
                <v:shape id="_x0000_i1072" type="#_x0000_t75" style="width:36.75pt;height:30pt" o:ole="">
                  <v:imagedata r:id="rId100" o:title=""/>
                </v:shape>
                <o:OLEObject Type="Embed" ProgID="Equation.DSMT4" ShapeID="_x0000_i1072" DrawAspect="Content" ObjectID="_1787918152" r:id="rId10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به ازای همه‌ی مقادیر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220" w:dyaOrig="220" w14:anchorId="4C36F44C">
                <v:shape id="_x0000_i1073" type="#_x0000_t75" style="width:12.75pt;height:12.75pt" o:ole="">
                  <v:imagedata r:id="rId102" o:title=""/>
                </v:shape>
                <o:OLEObject Type="Embed" ProgID="Equation.DSMT4" ShapeID="_x0000_i1073" DrawAspect="Content" ObjectID="_1787918153" r:id="rId10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تعریف شده است.(ک.ب 401)</w:t>
            </w:r>
          </w:p>
          <w:p w14:paraId="4DEC068A" w14:textId="77777777" w:rsidR="00856BE0" w:rsidRDefault="00856BE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11) عبارت گویای</w:t>
            </w:r>
            <w:r w:rsidRPr="00856BE0">
              <w:rPr>
                <w:b/>
                <w:bCs/>
                <w:position w:val="-24"/>
                <w:sz w:val="24"/>
                <w:szCs w:val="24"/>
              </w:rPr>
              <w:object w:dxaOrig="620" w:dyaOrig="639" w14:anchorId="34668FBE">
                <v:shape id="_x0000_i1074" type="#_x0000_t75" style="width:31.5pt;height:31.5pt" o:ole="">
                  <v:imagedata r:id="rId104" o:title=""/>
                </v:shape>
                <o:OLEObject Type="Embed" ProgID="Equation.DSMT4" ShapeID="_x0000_i1074" DrawAspect="Content" ObjectID="_1787918154" r:id="rId105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به ازای </w:t>
            </w:r>
            <w:r w:rsidRPr="00856BE0">
              <w:rPr>
                <w:b/>
                <w:bCs/>
                <w:position w:val="-6"/>
                <w:sz w:val="24"/>
                <w:szCs w:val="24"/>
              </w:rPr>
              <w:object w:dxaOrig="499" w:dyaOrig="260" w14:anchorId="50E2D729">
                <v:shape id="_x0000_i1075" type="#_x0000_t75" style="width:25.5pt;height:13.5pt" o:ole="">
                  <v:imagedata r:id="rId106" o:title=""/>
                </v:shape>
                <o:OLEObject Type="Embed" ProgID="Equation.DSMT4" ShapeID="_x0000_i1075" DrawAspect="Content" ObjectID="_1787918155" r:id="rId107"/>
              </w:objec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تعریف نشده است.(چهارمحال402) </w:t>
            </w:r>
          </w:p>
          <w:p w14:paraId="73CC3481" w14:textId="77777777" w:rsidR="00013546" w:rsidRDefault="0001354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عبارت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013546">
              <w:rPr>
                <w:b/>
                <w:bCs/>
                <w:position w:val="-24"/>
                <w:sz w:val="24"/>
                <w:szCs w:val="24"/>
              </w:rPr>
              <w:object w:dxaOrig="740" w:dyaOrig="680" w14:anchorId="5CB2C964">
                <v:shape id="_x0000_i1076" type="#_x0000_t75" style="width:37.5pt;height:34.5pt" o:ole="">
                  <v:imagedata r:id="rId108" o:title=""/>
                </v:shape>
                <o:OLEObject Type="Embed" ProgID="Equation.DSMT4" ShapeID="_x0000_i1076" DrawAspect="Content" ObjectID="_1787918156" r:id="rId109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یک عبارت گویا است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. (کردستان402) </w:t>
            </w:r>
          </w:p>
          <w:p w14:paraId="19EC4341" w14:textId="180BC378" w:rsidR="00B1272D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13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ج) عبارت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720" w:dyaOrig="639" w14:anchorId="65810129">
                <v:shape id="_x0000_i1077" type="#_x0000_t75" style="width:36.75pt;height:30pt" o:ole="">
                  <v:imagedata r:id="rId110" o:title=""/>
                </v:shape>
                <o:OLEObject Type="Embed" ProgID="Equation.DSMT4" ShapeID="_x0000_i1077" DrawAspect="Content" ObjectID="_1787918157" r:id="rId111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ه ازای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600" w:dyaOrig="260" w14:anchorId="21167729">
                <v:shape id="_x0000_i1078" type="#_x0000_t75" style="width:30pt;height:11.25pt" o:ole="">
                  <v:imagedata r:id="rId112" o:title=""/>
                </v:shape>
                <o:OLEObject Type="Embed" ProgID="Equation.DSMT4" ShapeID="_x0000_i1078" DrawAspect="Content" ObjectID="_1787918158" r:id="rId11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تعریف نشده است.                                                          (چهارمحال...401)</w:t>
            </w:r>
          </w:p>
        </w:tc>
      </w:tr>
      <w:tr w:rsidR="00555726" w:rsidRPr="00555726" w14:paraId="50546D7D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0AEC77E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2CC193FE" w14:textId="78A76135" w:rsid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‌های زیر به ازای چه 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عددهای تعریف نشده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هستند.</w:t>
            </w:r>
          </w:p>
          <w:p w14:paraId="484923BE" w14:textId="1CC15F4B" w:rsidR="00BA4426" w:rsidRPr="00555726" w:rsidRDefault="00BA44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0)  تهران402                 </w:t>
            </w:r>
            <w:r w:rsidRPr="004065CE">
              <w:rPr>
                <w:position w:val="-24"/>
              </w:rPr>
              <w:object w:dxaOrig="600" w:dyaOrig="639" w14:anchorId="0F10898A">
                <v:shape id="_x0000_i1079" type="#_x0000_t75" style="width:30pt;height:31.5pt" o:ole="">
                  <v:imagedata r:id="rId114" o:title=""/>
                </v:shape>
                <o:OLEObject Type="Embed" ProgID="Equation.DSMT4" ShapeID="_x0000_i1079" DrawAspect="Content" ObjectID="_1787918159" r:id="rId115"/>
              </w:objec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>0</w:t>
            </w:r>
            <w:r w:rsidR="0081443D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آذ...شرقی401                        </w:t>
            </w:r>
            <w:r w:rsidR="0081443D" w:rsidRPr="00555726">
              <w:rPr>
                <w:b/>
                <w:bCs/>
                <w:position w:val="-24"/>
                <w:sz w:val="24"/>
                <w:szCs w:val="24"/>
              </w:rPr>
              <w:object w:dxaOrig="1240" w:dyaOrig="660" w14:anchorId="124F7BA5">
                <v:shape id="_x0000_i1080" type="#_x0000_t75" style="width:60.75pt;height:36.75pt" o:ole="">
                  <v:imagedata r:id="rId116" o:title=""/>
                </v:shape>
                <o:OLEObject Type="Embed" ProgID="Equation.DSMT4" ShapeID="_x0000_i1080" DrawAspect="Content" ObjectID="_1787918160" r:id="rId117"/>
              </w:object>
            </w:r>
          </w:p>
          <w:p w14:paraId="19574966" w14:textId="23A58010" w:rsidR="00555726" w:rsidRPr="00555726" w:rsidRDefault="0081443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ش تهران401                      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219" w:dyaOrig="639" w14:anchorId="7346D60E">
                <v:shape id="_x0000_i1081" type="#_x0000_t75" style="width:59.25pt;height:30pt" o:ole="">
                  <v:imagedata r:id="rId118" o:title=""/>
                </v:shape>
                <o:OLEObject Type="Embed" ProgID="Equation.DSMT4" ShapeID="_x0000_i1081" DrawAspect="Content" ObjectID="_1787918161" r:id="rId119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2) قم401                                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7F8EDE1A">
                <v:shape id="_x0000_i1082" type="#_x0000_t75" style="width:59.25pt;height:30pt" o:ole="">
                  <v:imagedata r:id="rId120" o:title=""/>
                </v:shape>
                <o:OLEObject Type="Embed" ProgID="Equation.DSMT4" ShapeID="_x0000_i1082" DrawAspect="Content" ObjectID="_1787918162" r:id="rId121"/>
              </w:object>
            </w:r>
          </w:p>
          <w:p w14:paraId="44A78487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البرز 401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060" w:dyaOrig="660" w14:anchorId="26EB97F0">
                <v:shape id="_x0000_i1083" type="#_x0000_t75" style="width:54pt;height:36.75pt" o:ole="">
                  <v:imagedata r:id="rId122" o:title=""/>
                </v:shape>
                <o:OLEObject Type="Embed" ProgID="Equation.DSMT4" ShapeID="_x0000_i1083" DrawAspect="Content" ObjectID="_1787918163" r:id="rId12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4) مرکزی401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80" w:dyaOrig="639" w14:anchorId="37309BD8">
                <v:shape id="_x0000_i1084" type="#_x0000_t75" style="width:66pt;height:30pt" o:ole="">
                  <v:imagedata r:id="rId124" o:title=""/>
                </v:shape>
                <o:OLEObject Type="Embed" ProgID="Equation.DSMT4" ShapeID="_x0000_i1084" DrawAspect="Content" ObjectID="_1787918164" r:id="rId125"/>
              </w:object>
            </w:r>
          </w:p>
          <w:p w14:paraId="69940AE7" w14:textId="77777777" w:rsidR="00555726" w:rsidRPr="00555726" w:rsidRDefault="00555726" w:rsidP="00555726">
            <w:pPr>
              <w:tabs>
                <w:tab w:val="left" w:pos="2771"/>
                <w:tab w:val="left" w:pos="3984"/>
                <w:tab w:val="center" w:pos="5069"/>
                <w:tab w:val="left" w:pos="7307"/>
                <w:tab w:val="left" w:pos="943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کرمان 401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5ED77626">
                <v:shape id="_x0000_i1085" type="#_x0000_t75" style="width:59.25pt;height:30pt" o:ole="">
                  <v:imagedata r:id="rId126" o:title=""/>
                </v:shape>
                <o:OLEObject Type="Embed" ProgID="Equation.DSMT4" ShapeID="_x0000_i1085" DrawAspect="Content" ObjectID="_1787918165" r:id="rId127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</w: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6) خارج از کشور401                  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60" w:dyaOrig="639" w14:anchorId="0ADC70FE">
                <v:shape id="_x0000_i1086" type="#_x0000_t75" style="width:59.25pt;height:30pt" o:ole="">
                  <v:imagedata r:id="rId128" o:title=""/>
                </v:shape>
                <o:OLEObject Type="Embed" ProgID="Equation.DSMT4" ShapeID="_x0000_i1086" DrawAspect="Content" ObjectID="_1787918166" r:id="rId129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F733447" w14:textId="3B3D11AD" w:rsidR="00555726" w:rsidRPr="00555726" w:rsidRDefault="00555726" w:rsidP="00555726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قزوین 401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00" w:dyaOrig="660" w14:anchorId="45E763F0">
                <v:shape id="_x0000_i1087" type="#_x0000_t75" style="width:54pt;height:36.75pt" o:ole="">
                  <v:imagedata r:id="rId130" o:title=""/>
                </v:shape>
                <o:OLEObject Type="Embed" ProgID="Equation.DSMT4" ShapeID="_x0000_i1087" DrawAspect="Content" ObjectID="_1787918167" r:id="rId131"/>
              </w:object>
            </w:r>
            <w:r w:rsidRPr="00555726">
              <w:rPr>
                <w:b/>
                <w:bCs/>
                <w:sz w:val="24"/>
                <w:szCs w:val="24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81443D">
              <w:rPr>
                <w:rFonts w:hint="cs"/>
                <w:b/>
                <w:bCs/>
                <w:sz w:val="24"/>
                <w:szCs w:val="24"/>
                <w:rtl/>
              </w:rPr>
              <w:t xml:space="preserve">8) مرکزی402                          </w:t>
            </w:r>
            <w:r w:rsidR="0081443D" w:rsidRPr="00856BE0">
              <w:rPr>
                <w:b/>
                <w:bCs/>
                <w:position w:val="-24"/>
                <w:sz w:val="24"/>
                <w:szCs w:val="24"/>
              </w:rPr>
              <w:object w:dxaOrig="1260" w:dyaOrig="639" w14:anchorId="131A990A">
                <v:shape id="_x0000_i1088" type="#_x0000_t75" style="width:63pt;height:31.5pt" o:ole="">
                  <v:imagedata r:id="rId132" o:title=""/>
                </v:shape>
                <o:OLEObject Type="Embed" ProgID="Equation.DSMT4" ShapeID="_x0000_i1088" DrawAspect="Content" ObjectID="_1787918168" r:id="rId13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</w:t>
            </w:r>
          </w:p>
          <w:p w14:paraId="169FD8E1" w14:textId="3C1CA559" w:rsidR="00856BE0" w:rsidRDefault="00555726" w:rsidP="0081443D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9) ش...تهران401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359" w:dyaOrig="660" w14:anchorId="5139E7B1">
                <v:shape id="_x0000_i1089" type="#_x0000_t75" style="width:66pt;height:36.75pt" o:ole="">
                  <v:imagedata r:id="rId134" o:title=""/>
                </v:shape>
                <o:OLEObject Type="Embed" ProgID="Equation.DSMT4" ShapeID="_x0000_i1089" DrawAspect="Content" ObjectID="_1787918169" r:id="rId13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10) گلستان401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800" w:dyaOrig="700" w14:anchorId="357A6391">
                <v:shape id="_x0000_i1090" type="#_x0000_t75" style="width:90pt;height:36.75pt" o:ole="">
                  <v:imagedata r:id="rId136" o:title=""/>
                </v:shape>
                <o:OLEObject Type="Embed" ProgID="Equation.DSMT4" ShapeID="_x0000_i1090" DrawAspect="Content" ObjectID="_1787918170" r:id="rId137"/>
              </w:object>
            </w:r>
          </w:p>
          <w:p w14:paraId="729E5FD9" w14:textId="77777777" w:rsidR="00C31E75" w:rsidRDefault="00C31E75" w:rsidP="0081443D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تهران401)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2ED957CC">
                <v:shape id="_x0000_i1091" type="#_x0000_t75" style="width:30pt;height:30pt" o:ole="">
                  <v:imagedata r:id="rId138" o:title=""/>
                </v:shape>
                <o:OLEObject Type="Embed" ProgID="Equation.DSMT4" ShapeID="_x0000_i1091" DrawAspect="Content" ObjectID="_1787918171" r:id="rId139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12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سمنان401)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Pr="00555726">
              <w:rPr>
                <w:b/>
                <w:bCs/>
                <w:position w:val="-32"/>
                <w:sz w:val="24"/>
                <w:szCs w:val="24"/>
              </w:rPr>
              <w:object w:dxaOrig="1660" w:dyaOrig="720" w14:anchorId="4FC01284">
                <v:shape id="_x0000_i1092" type="#_x0000_t75" style="width:83.25pt;height:36.75pt" o:ole="">
                  <v:imagedata r:id="rId140" o:title=""/>
                </v:shape>
                <o:OLEObject Type="Embed" ProgID="Equation.DSMT4" ShapeID="_x0000_i1092" DrawAspect="Content" ObjectID="_1787918172" r:id="rId141"/>
              </w:object>
            </w:r>
          </w:p>
          <w:p w14:paraId="31A98B5E" w14:textId="4346AF61" w:rsidR="00FE665D" w:rsidRPr="00555726" w:rsidRDefault="00C31E75" w:rsidP="00FE665D">
            <w:pPr>
              <w:tabs>
                <w:tab w:val="left" w:pos="2976"/>
                <w:tab w:val="center" w:pos="5069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2 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(فارس401)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E665D" w:rsidRPr="00555726">
              <w:rPr>
                <w:b/>
                <w:bCs/>
                <w:position w:val="-24"/>
                <w:sz w:val="24"/>
                <w:szCs w:val="24"/>
              </w:rPr>
              <w:object w:dxaOrig="680" w:dyaOrig="660" w14:anchorId="5177AA47">
                <v:shape id="_x0000_i1093" type="#_x0000_t75" style="width:38.25pt;height:36.75pt" o:ole="">
                  <v:imagedata r:id="rId142" o:title=""/>
                </v:shape>
                <o:OLEObject Type="Embed" ProgID="Equation.DSMT4" ShapeID="_x0000_i1093" DrawAspect="Content" ObjectID="_1787918173" r:id="rId143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14 )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گیلان40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4065CE">
              <w:rPr>
                <w:position w:val="-24"/>
              </w:rPr>
              <w:object w:dxaOrig="660" w:dyaOrig="639" w14:anchorId="539E38CA">
                <v:shape id="_x0000_i1094" type="#_x0000_t75" style="width:33pt;height:31.5pt" o:ole="">
                  <v:imagedata r:id="rId144" o:title=""/>
                </v:shape>
                <o:OLEObject Type="Embed" ProgID="Equation.DSMT4" ShapeID="_x0000_i1094" DrawAspect="Content" ObjectID="_1787918174" r:id="rId145"/>
              </w:object>
            </w:r>
            <w:r>
              <w:rPr>
                <w:rFonts w:hint="cs"/>
                <w:rtl/>
              </w:rPr>
              <w:t xml:space="preserve">  </w:t>
            </w:r>
          </w:p>
        </w:tc>
      </w:tr>
      <w:tr w:rsidR="00D340B3" w:rsidRPr="00555726" w14:paraId="5D8083F7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E658C55" w14:textId="26538D5F" w:rsidR="00D340B3" w:rsidRPr="00555726" w:rsidRDefault="00D340B3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48C58B5E" w14:textId="723D6C8A" w:rsidR="00D340B3" w:rsidRPr="00555726" w:rsidRDefault="00106440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عبارت </w:t>
            </w:r>
            <w:r w:rsidRPr="00106440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580" w:dyaOrig="639" w14:anchorId="3A3F6B67">
                <v:shape id="_x0000_i1095" type="#_x0000_t75" style="width:28.5pt;height:31.5pt" o:ole="">
                  <v:imagedata r:id="rId146" o:title=""/>
                </v:shape>
                <o:OLEObject Type="Embed" ProgID="Equation.DSMT4" ShapeID="_x0000_i1095" DrawAspect="Content" ObjectID="_1787918175" r:id="rId147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چه موقع صفر و چه موقع تعریف نشده است؟ (بویر احمد402) </w:t>
            </w:r>
          </w:p>
        </w:tc>
      </w:tr>
      <w:tr w:rsidR="00555726" w:rsidRPr="00555726" w14:paraId="305235C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DF5E79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DC2AC20" w14:textId="44C9FD69" w:rsidR="00555726" w:rsidRPr="00555726" w:rsidRDefault="00555726" w:rsidP="00555726">
            <w:pPr>
              <w:tabs>
                <w:tab w:val="left" w:pos="2244"/>
                <w:tab w:val="left" w:pos="3923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دوم: محاسبات عبارت</w:t>
            </w:r>
            <w:r w:rsidR="00F304BD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‌</w:t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های گویا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</w:tr>
      <w:tr w:rsidR="00555726" w:rsidRPr="00555726" w14:paraId="115FB681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5CE5A101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05E866A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750400" behindDoc="1" locked="0" layoutInCell="1" allowOverlap="1" wp14:anchorId="3BFD29C0" wp14:editId="7A378629">
                  <wp:simplePos x="0" y="0"/>
                  <wp:positionH relativeFrom="column">
                    <wp:posOffset>242570</wp:posOffset>
                  </wp:positionH>
                  <wp:positionV relativeFrom="paragraph">
                    <wp:posOffset>275590</wp:posOffset>
                  </wp:positionV>
                  <wp:extent cx="2979420" cy="593725"/>
                  <wp:effectExtent l="0" t="0" r="0" b="0"/>
                  <wp:wrapNone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9420" cy="593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کدام نوع ساده کردن درست است؟ (چهارمحال...401) </w:t>
            </w:r>
          </w:p>
          <w:p w14:paraId="755795A7" w14:textId="77777777" w:rsidR="00555726" w:rsidRPr="00555726" w:rsidRDefault="00555726" w:rsidP="00555726">
            <w:pPr>
              <w:tabs>
                <w:tab w:val="left" w:pos="459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</w:p>
          <w:p w14:paraId="3C151F54" w14:textId="77777777" w:rsidR="00555726" w:rsidRPr="00555726" w:rsidRDefault="00555726" w:rsidP="00555726">
            <w:pPr>
              <w:tabs>
                <w:tab w:val="left" w:pos="459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</w:p>
        </w:tc>
      </w:tr>
      <w:tr w:rsidR="00555726" w:rsidRPr="00555726" w14:paraId="5A8F7C13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FE9364D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13B0FCE6" w14:textId="30AFE8DC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) حاصل تقسیم </w:t>
            </w:r>
            <w:r w:rsidR="00555726" w:rsidRPr="00555726">
              <w:rPr>
                <w:b/>
                <w:bCs/>
                <w:position w:val="-10"/>
                <w:sz w:val="24"/>
                <w:szCs w:val="24"/>
              </w:rPr>
              <w:object w:dxaOrig="1900" w:dyaOrig="360" w14:anchorId="09D3EB02">
                <v:shape id="_x0000_i1096" type="#_x0000_t75" style="width:96pt;height:18pt" o:ole="">
                  <v:imagedata r:id="rId149" o:title=""/>
                </v:shape>
                <o:OLEObject Type="Embed" ProgID="Equation.DSMT4" ShapeID="_x0000_i1096" DrawAspect="Content" ObjectID="_1787918176" r:id="rId150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کدام گزینه است؟  (اصفهان401) </w:t>
            </w:r>
          </w:p>
          <w:p w14:paraId="07E2AE7E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460" w:dyaOrig="680" w14:anchorId="21EB5923">
                <v:shape id="_x0000_i1097" type="#_x0000_t75" style="width:24pt;height:36.75pt" o:ole="">
                  <v:imagedata r:id="rId151" o:title=""/>
                </v:shape>
                <o:OLEObject Type="Embed" ProgID="Equation.DSMT4" ShapeID="_x0000_i1097" DrawAspect="Content" ObjectID="_1787918177" r:id="rId15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2)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560" w:dyaOrig="360" w14:anchorId="5CC74A09">
                <v:shape id="_x0000_i1098" type="#_x0000_t75" style="width:30pt;height:18pt" o:ole="">
                  <v:imagedata r:id="rId153" o:title=""/>
                </v:shape>
                <o:OLEObject Type="Embed" ProgID="Equation.DSMT4" ShapeID="_x0000_i1098" DrawAspect="Content" ObjectID="_1787918178" r:id="rId15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3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60" w14:anchorId="64702F8E">
                <v:shape id="_x0000_i1099" type="#_x0000_t75" style="width:30pt;height:36.75pt" o:ole="">
                  <v:imagedata r:id="rId155" o:title=""/>
                </v:shape>
                <o:OLEObject Type="Embed" ProgID="Equation.DSMT4" ShapeID="_x0000_i1099" DrawAspect="Content" ObjectID="_1787918179" r:id="rId15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4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660" w:dyaOrig="360" w14:anchorId="3EDD5731">
                <v:shape id="_x0000_i1100" type="#_x0000_t75" style="width:36.75pt;height:18pt" o:ole="">
                  <v:imagedata r:id="rId157" o:title=""/>
                </v:shape>
                <o:OLEObject Type="Embed" ProgID="Equation.DSMT4" ShapeID="_x0000_i1100" DrawAspect="Content" ObjectID="_1787918180" r:id="rId158"/>
              </w:object>
            </w:r>
          </w:p>
          <w:p w14:paraId="1E4CCE53" w14:textId="2370539F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2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کدام عبارت گویای زیر ساده شدنی است؟ (مرکزی401) </w:t>
            </w:r>
          </w:p>
          <w:p w14:paraId="039402A0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4C66CF43">
                <v:shape id="_x0000_i1101" type="#_x0000_t75" style="width:30pt;height:30pt" o:ole="">
                  <v:imagedata r:id="rId159" o:title=""/>
                </v:shape>
                <o:OLEObject Type="Embed" ProgID="Equation.DSMT4" ShapeID="_x0000_i1101" DrawAspect="Content" ObjectID="_1787918181" r:id="rId16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2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1F2A1CBA">
                <v:shape id="_x0000_i1102" type="#_x0000_t75" style="width:30pt;height:30pt" o:ole="">
                  <v:imagedata r:id="rId161" o:title=""/>
                </v:shape>
                <o:OLEObject Type="Embed" ProgID="Equation.DSMT4" ShapeID="_x0000_i1102" DrawAspect="Content" ObjectID="_1787918182" r:id="rId16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3)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840" w:dyaOrig="660" w14:anchorId="2D9CC7D0">
                <v:shape id="_x0000_i1103" type="#_x0000_t75" style="width:42pt;height:36.75pt" o:ole="">
                  <v:imagedata r:id="rId163" o:title=""/>
                </v:shape>
                <o:OLEObject Type="Embed" ProgID="Equation.DSMT4" ShapeID="_x0000_i1103" DrawAspect="Content" ObjectID="_1787918183" r:id="rId16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4)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72AA51E6">
                <v:shape id="_x0000_i1104" type="#_x0000_t75" style="width:30pt;height:30pt" o:ole="">
                  <v:imagedata r:id="rId165" o:title=""/>
                </v:shape>
                <o:OLEObject Type="Embed" ProgID="Equation.DSMT4" ShapeID="_x0000_i1104" DrawAspect="Content" ObjectID="_1787918184" r:id="rId16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</w:p>
          <w:p w14:paraId="603557A4" w14:textId="1D227D36" w:rsidR="00555726" w:rsidRPr="00555726" w:rsidRDefault="00B1272D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3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) حاصل عبارت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600" w:dyaOrig="639" w14:anchorId="0B14CE82">
                <v:shape id="_x0000_i1105" type="#_x0000_t75" style="width:30pt;height:30pt" o:ole="">
                  <v:imagedata r:id="rId167" o:title=""/>
                </v:shape>
                <o:OLEObject Type="Embed" ProgID="Equation.DSMT4" ShapeID="_x0000_i1105" DrawAspect="Content" ObjectID="_1787918185" r:id="rId168"/>
              </w:object>
            </w:r>
            <w:r w:rsidR="00555726" w:rsidRPr="00555726">
              <w:rPr>
                <w:b/>
                <w:bCs/>
                <w:sz w:val="24"/>
                <w:szCs w:val="24"/>
              </w:rPr>
              <w:t xml:space="preserve">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</w:rPr>
              <w:t>برابر است با:   (زنجان401)</w:t>
            </w:r>
            <w:r w:rsidR="00477664" w:rsidRPr="00555726">
              <w:rPr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7426AE74" w14:textId="028208B5" w:rsidR="00B1272D" w:rsidRDefault="00555726" w:rsidP="0081443D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20" w:dyaOrig="300" w14:anchorId="3842FEB5">
                <v:shape id="_x0000_i1106" type="#_x0000_t75" style="width:18pt;height:18pt" o:ole="">
                  <v:imagedata r:id="rId169" o:title=""/>
                </v:shape>
                <o:OLEObject Type="Embed" ProgID="Equation.DSMT4" ShapeID="_x0000_i1106" DrawAspect="Content" ObjectID="_1787918186" r:id="rId17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2)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40" w:dyaOrig="300" w14:anchorId="7D324968">
                <v:shape id="_x0000_i1107" type="#_x0000_t75" style="width:18pt;height:18pt" o:ole="">
                  <v:imagedata r:id="rId171" o:title=""/>
                </v:shape>
                <o:OLEObject Type="Embed" ProgID="Equation.DSMT4" ShapeID="_x0000_i1107" DrawAspect="Content" ObjectID="_1787918187" r:id="rId17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3)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340" w:dyaOrig="300" w14:anchorId="0D370AF4">
                <v:shape id="_x0000_i1108" type="#_x0000_t75" style="width:18pt;height:18pt" o:ole="">
                  <v:imagedata r:id="rId173" o:title=""/>
                </v:shape>
                <o:OLEObject Type="Embed" ProgID="Equation.DSMT4" ShapeID="_x0000_i1108" DrawAspect="Content" ObjectID="_1787918188" r:id="rId17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 4) هیچکدام </w:t>
            </w:r>
          </w:p>
          <w:p w14:paraId="48422D24" w14:textId="787605F9" w:rsidR="00477664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4) به جای عبارت </w:t>
            </w:r>
            <w:r>
              <w:rPr>
                <w:b/>
                <w:bCs/>
                <w:sz w:val="24"/>
                <w:szCs w:val="24"/>
              </w:rPr>
              <w:t>A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در تساوی مقابل کدام عبارت را می‌توان نوشت؟ (چهارمحال402)    </w:t>
            </w:r>
            <w:r w:rsid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4065CE">
              <w:rPr>
                <w:position w:val="-24"/>
              </w:rPr>
              <w:object w:dxaOrig="1480" w:dyaOrig="680" w14:anchorId="4ED7DF93">
                <v:shape id="_x0000_i1109" type="#_x0000_t75" style="width:73.5pt;height:34.5pt" o:ole="">
                  <v:imagedata r:id="rId175" o:title=""/>
                </v:shape>
                <o:OLEObject Type="Embed" ProgID="Equation.DSMT4" ShapeID="_x0000_i1109" DrawAspect="Content" ObjectID="_1787918189" r:id="rId176"/>
              </w:object>
            </w:r>
          </w:p>
          <w:p w14:paraId="79700C29" w14:textId="644D9E0B" w:rsidR="00477664" w:rsidRPr="00555726" w:rsidRDefault="00477664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477664">
              <w:rPr>
                <w:b/>
                <w:bCs/>
                <w:position w:val="-6"/>
                <w:sz w:val="24"/>
                <w:szCs w:val="24"/>
              </w:rPr>
              <w:object w:dxaOrig="520" w:dyaOrig="260" w14:anchorId="6ACD40EB">
                <v:shape id="_x0000_i1110" type="#_x0000_t75" style="width:25.5pt;height:13.5pt" o:ole="">
                  <v:imagedata r:id="rId177" o:title=""/>
                </v:shape>
                <o:OLEObject Type="Embed" ProgID="Equation.DSMT4" ShapeID="_x0000_i1110" DrawAspect="Content" ObjectID="_1787918190" r:id="rId178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2) 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40" w:dyaOrig="260" w14:anchorId="1465C4A6">
                <v:shape id="_x0000_i1111" type="#_x0000_t75" style="width:27pt;height:13.5pt" o:ole="">
                  <v:imagedata r:id="rId179" o:title=""/>
                </v:shape>
                <o:OLEObject Type="Embed" ProgID="Equation.DSMT4" ShapeID="_x0000_i1111" DrawAspect="Content" ObjectID="_1787918191" r:id="rId18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3) 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20" w:dyaOrig="260" w14:anchorId="503E688C">
                <v:shape id="_x0000_i1112" type="#_x0000_t75" style="width:25.5pt;height:13.5pt" o:ole="">
                  <v:imagedata r:id="rId181" o:title=""/>
                </v:shape>
                <o:OLEObject Type="Embed" ProgID="Equation.DSMT4" ShapeID="_x0000_i1112" DrawAspect="Content" ObjectID="_1787918192" r:id="rId182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4) </w:t>
            </w:r>
            <w:r w:rsidRPr="00477664">
              <w:rPr>
                <w:b/>
                <w:bCs/>
                <w:position w:val="-6"/>
                <w:sz w:val="24"/>
                <w:szCs w:val="24"/>
                <w:lang w:bidi="fa-IR"/>
              </w:rPr>
              <w:object w:dxaOrig="540" w:dyaOrig="260" w14:anchorId="63236043">
                <v:shape id="_x0000_i1113" type="#_x0000_t75" style="width:27pt;height:13.5pt" o:ole="">
                  <v:imagedata r:id="rId183" o:title=""/>
                </v:shape>
                <o:OLEObject Type="Embed" ProgID="Equation.DSMT4" ShapeID="_x0000_i1113" DrawAspect="Content" ObjectID="_1787918193" r:id="rId184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</w:tc>
      </w:tr>
      <w:tr w:rsidR="00555726" w:rsidRPr="00555726" w14:paraId="7C71ADC0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D97D66B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5509A7D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عبارت‌های زیر را ساده کنید.</w:t>
            </w:r>
          </w:p>
          <w:p w14:paraId="6E784B80" w14:textId="6D829B8F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401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340" w:dyaOrig="660" w14:anchorId="13ABE2F9">
                <v:shape id="_x0000_i1114" type="#_x0000_t75" style="width:120pt;height:36.75pt" o:ole="">
                  <v:imagedata r:id="rId185" o:title=""/>
                </v:shape>
                <o:OLEObject Type="Embed" ProgID="Equation.DSMT4" ShapeID="_x0000_i1114" DrawAspect="Content" ObjectID="_1787918194" r:id="rId18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2) تهران401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180" w:dyaOrig="660" w14:anchorId="442F2401">
                <v:shape id="_x0000_i1115" type="#_x0000_t75" style="width:108pt;height:36.75pt" o:ole="">
                  <v:imagedata r:id="rId187" o:title=""/>
                </v:shape>
                <o:OLEObject Type="Embed" ProgID="Equation.DSMT4" ShapeID="_x0000_i1115" DrawAspect="Content" ObjectID="_1787918195" r:id="rId188"/>
              </w:object>
            </w:r>
          </w:p>
          <w:p w14:paraId="17F56563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ش تهران401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240" w:dyaOrig="700" w14:anchorId="5F850105">
                <v:shape id="_x0000_i1116" type="#_x0000_t75" style="width:60.75pt;height:36.75pt" o:ole="">
                  <v:imagedata r:id="rId189" o:title=""/>
                </v:shape>
                <o:OLEObject Type="Embed" ProgID="Equation.DSMT4" ShapeID="_x0000_i1116" DrawAspect="Content" ObjectID="_1787918196" r:id="rId19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4) همدان401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040" w:dyaOrig="660" w14:anchorId="0C8501AC">
                <v:shape id="_x0000_i1117" type="#_x0000_t75" style="width:102pt;height:36.75pt" o:ole="">
                  <v:imagedata r:id="rId191" o:title=""/>
                </v:shape>
                <o:OLEObject Type="Embed" ProgID="Equation.DSMT4" ShapeID="_x0000_i1117" DrawAspect="Content" ObjectID="_1787918197" r:id="rId192"/>
              </w:object>
            </w:r>
          </w:p>
          <w:p w14:paraId="3C3F526B" w14:textId="27605F5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کردستان401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360" w:dyaOrig="660" w14:anchorId="659DE9B1">
                <v:shape id="_x0000_i1118" type="#_x0000_t75" style="width:120pt;height:36.75pt" o:ole="">
                  <v:imagedata r:id="rId193" o:title=""/>
                </v:shape>
                <o:OLEObject Type="Embed" ProgID="Equation.DSMT4" ShapeID="_x0000_i1118" DrawAspect="Content" ObjectID="_1787918198" r:id="rId19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6) قم401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180" w:dyaOrig="639" w14:anchorId="761B0CB4">
                <v:shape id="_x0000_i1119" type="#_x0000_t75" style="width:108pt;height:30pt" o:ole="">
                  <v:imagedata r:id="rId195" o:title=""/>
                </v:shape>
                <o:OLEObject Type="Embed" ProgID="Equation.DSMT4" ShapeID="_x0000_i1119" DrawAspect="Content" ObjectID="_1787918199" r:id="rId196"/>
              </w:object>
            </w:r>
          </w:p>
          <w:p w14:paraId="6449A956" w14:textId="1ABBCAE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البرز401      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180" w:dyaOrig="700" w14:anchorId="06C35AB1">
                <v:shape id="_x0000_i1120" type="#_x0000_t75" style="width:60.75pt;height:36.75pt" o:ole="">
                  <v:imagedata r:id="rId197" o:title=""/>
                </v:shape>
                <o:OLEObject Type="Embed" ProgID="Equation.DSMT4" ShapeID="_x0000_i1120" DrawAspect="Content" ObjectID="_1787918200" r:id="rId19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8) اصفهان401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40" w:dyaOrig="660" w14:anchorId="0F7AF12D">
                <v:shape id="_x0000_i1121" type="#_x0000_t75" style="width:90pt;height:36.75pt" o:ole="">
                  <v:imagedata r:id="rId199" o:title=""/>
                </v:shape>
                <o:OLEObject Type="Embed" ProgID="Equation.DSMT4" ShapeID="_x0000_i1121" DrawAspect="Content" ObjectID="_1787918201" r:id="rId200"/>
              </w:object>
            </w:r>
          </w:p>
          <w:p w14:paraId="78F2399B" w14:textId="77777777" w:rsidR="00555726" w:rsidRPr="00555726" w:rsidRDefault="00555726" w:rsidP="00555726">
            <w:pPr>
              <w:tabs>
                <w:tab w:val="left" w:pos="199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کرمان401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2200" w:dyaOrig="639" w14:anchorId="7A82F9A6">
                <v:shape id="_x0000_i1122" type="#_x0000_t75" style="width:108pt;height:30pt" o:ole="">
                  <v:imagedata r:id="rId201" o:title=""/>
                </v:shape>
                <o:OLEObject Type="Embed" ProgID="Equation.DSMT4" ShapeID="_x0000_i1122" DrawAspect="Content" ObjectID="_1787918202" r:id="rId20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10) مازندران401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60" w14:anchorId="0DB05F40">
                <v:shape id="_x0000_i1123" type="#_x0000_t75" style="width:83.25pt;height:36.75pt" o:ole="">
                  <v:imagedata r:id="rId203" o:title=""/>
                </v:shape>
                <o:OLEObject Type="Embed" ProgID="Equation.DSMT4" ShapeID="_x0000_i1123" DrawAspect="Content" ObjectID="_1787918203" r:id="rId204"/>
              </w:object>
            </w:r>
          </w:p>
          <w:p w14:paraId="7F98E8B0" w14:textId="77777777" w:rsidR="00555726" w:rsidRPr="00555726" w:rsidRDefault="00555726" w:rsidP="00555726">
            <w:pPr>
              <w:tabs>
                <w:tab w:val="left" w:pos="1991"/>
                <w:tab w:val="left" w:pos="693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1) فارس 401    </w:t>
            </w: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b/>
                <w:bCs/>
                <w:position w:val="-32"/>
                <w:sz w:val="24"/>
                <w:szCs w:val="24"/>
              </w:rPr>
              <w:object w:dxaOrig="1640" w:dyaOrig="720" w14:anchorId="4242DD29">
                <v:shape id="_x0000_i1124" type="#_x0000_t75" style="width:84pt;height:36.75pt" o:ole="">
                  <v:imagedata r:id="rId205" o:title=""/>
                </v:shape>
                <o:OLEObject Type="Embed" ProgID="Equation.DSMT4" ShapeID="_x0000_i1124" DrawAspect="Content" ObjectID="_1787918204" r:id="rId20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12) قزوین 401       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2320" w:dyaOrig="700" w14:anchorId="1A2B4F9B">
                <v:shape id="_x0000_i1125" type="#_x0000_t75" style="width:114pt;height:36.75pt" o:ole="">
                  <v:imagedata r:id="rId207" o:title=""/>
                </v:shape>
                <o:OLEObject Type="Embed" ProgID="Equation.DSMT4" ShapeID="_x0000_i1125" DrawAspect="Content" ObjectID="_1787918205" r:id="rId208"/>
              </w:object>
            </w:r>
          </w:p>
          <w:p w14:paraId="54D95DB4" w14:textId="7E34A33F" w:rsidR="00555726" w:rsidRPr="00B1272D" w:rsidRDefault="00555726" w:rsidP="00555726">
            <w:pPr>
              <w:tabs>
                <w:tab w:val="left" w:pos="1991"/>
                <w:tab w:val="left" w:pos="6935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>13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)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وزستان401             </w:t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1600" w:dyaOrig="639" w14:anchorId="0A999B65">
                <v:shape id="_x0000_i1126" type="#_x0000_t75" style="width:78pt;height:30pt" o:ole="">
                  <v:imagedata r:id="rId209" o:title=""/>
                </v:shape>
                <o:OLEObject Type="Embed" ProgID="Equation.DSMT4" ShapeID="_x0000_i1126" DrawAspect="Content" ObjectID="_1787918206" r:id="rId210"/>
              </w:objec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14) لرستان401    </w:t>
            </w:r>
            <w:r w:rsidRPr="00B1272D">
              <w:rPr>
                <w:b/>
                <w:bCs/>
                <w:sz w:val="24"/>
                <w:szCs w:val="24"/>
              </w:rPr>
              <w:t xml:space="preserve">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B1272D">
              <w:rPr>
                <w:b/>
                <w:bCs/>
                <w:sz w:val="24"/>
                <w:szCs w:val="24"/>
              </w:rPr>
              <w:t xml:space="preserve">      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2180" w:dyaOrig="660" w14:anchorId="41EB1A01">
                <v:shape id="_x0000_i1127" type="#_x0000_t75" style="width:108pt;height:36.75pt" o:ole="">
                  <v:imagedata r:id="rId211" o:title=""/>
                </v:shape>
                <o:OLEObject Type="Embed" ProgID="Equation.DSMT4" ShapeID="_x0000_i1127" DrawAspect="Content" ObjectID="_1787918207" r:id="rId212"/>
              </w:object>
            </w:r>
          </w:p>
          <w:p w14:paraId="4B18A92B" w14:textId="77777777" w:rsidR="00BA4426" w:rsidRPr="00B1272D" w:rsidRDefault="00BA4426" w:rsidP="00BA4426">
            <w:pPr>
              <w:tabs>
                <w:tab w:val="left" w:pos="160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</w:rPr>
              <w:t>15) تهران402</w:t>
            </w: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</w:t>
            </w:r>
            <w:r w:rsidRPr="00B1272D">
              <w:rPr>
                <w:b/>
                <w:bCs/>
                <w:sz w:val="24"/>
                <w:szCs w:val="24"/>
                <w:rtl/>
              </w:rPr>
              <w:tab/>
            </w:r>
            <w:r w:rsidRPr="00B1272D">
              <w:rPr>
                <w:b/>
                <w:bCs/>
                <w:position w:val="-24"/>
                <w:sz w:val="24"/>
                <w:szCs w:val="24"/>
              </w:rPr>
              <w:object w:dxaOrig="999" w:dyaOrig="660" w14:anchorId="080479DF">
                <v:shape id="_x0000_i1128" type="#_x0000_t75" style="width:49.5pt;height:33pt" o:ole="">
                  <v:imagedata r:id="rId213" o:title=""/>
                </v:shape>
                <o:OLEObject Type="Embed" ProgID="Equation.DSMT4" ShapeID="_x0000_i1128" DrawAspect="Content" ObjectID="_1787918208" r:id="rId214"/>
              </w:objec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736CE5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</w: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</w:rPr>
              <w:t xml:space="preserve">    16) چهارمحال402</w:t>
            </w:r>
            <w:r w:rsidR="00801FD3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801FD3" w:rsidRPr="00B1272D">
              <w:rPr>
                <w:b/>
                <w:bCs/>
                <w:position w:val="-24"/>
                <w:sz w:val="24"/>
                <w:szCs w:val="24"/>
              </w:rPr>
              <w:object w:dxaOrig="2079" w:dyaOrig="639" w14:anchorId="4C0DFA2D">
                <v:shape id="_x0000_i1129" type="#_x0000_t75" style="width:103.5pt;height:31.5pt" o:ole="">
                  <v:imagedata r:id="rId215" o:title=""/>
                </v:shape>
                <o:OLEObject Type="Embed" ProgID="Equation.DSMT4" ShapeID="_x0000_i1129" DrawAspect="Content" ObjectID="_1787918209" r:id="rId216"/>
              </w:object>
            </w:r>
          </w:p>
          <w:p w14:paraId="2823B208" w14:textId="6882D4F2" w:rsidR="00013546" w:rsidRPr="00555726" w:rsidRDefault="00013546" w:rsidP="00BA4426">
            <w:pPr>
              <w:tabs>
                <w:tab w:val="left" w:pos="160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7) کردستان402               </w:t>
            </w:r>
            <w:r w:rsidRPr="00B1272D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1860" w:dyaOrig="660" w14:anchorId="6C808447">
                <v:shape id="_x0000_i1130" type="#_x0000_t75" style="width:93pt;height:33pt" o:ole="">
                  <v:imagedata r:id="rId217" o:title=""/>
                </v:shape>
                <o:OLEObject Type="Embed" ProgID="Equation.DSMT4" ShapeID="_x0000_i1130" DrawAspect="Content" ObjectID="_1787918210" r:id="rId218"/>
              </w:object>
            </w:r>
            <w:r w:rsidR="00106440" w:rsidRPr="00B1272D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18) بویراحمد402</w:t>
            </w:r>
            <w:r w:rsidR="00106440">
              <w:rPr>
                <w:rFonts w:hint="cs"/>
                <w:rtl/>
                <w:lang w:bidi="fa-IR"/>
              </w:rPr>
              <w:t xml:space="preserve">       </w:t>
            </w:r>
            <w:r w:rsidR="00106440" w:rsidRPr="00106440">
              <w:rPr>
                <w:position w:val="-24"/>
                <w:lang w:bidi="fa-IR"/>
              </w:rPr>
              <w:object w:dxaOrig="2560" w:dyaOrig="660" w14:anchorId="07197229">
                <v:shape id="_x0000_i1131" type="#_x0000_t75" style="width:127.5pt;height:33pt" o:ole="">
                  <v:imagedata r:id="rId219" o:title=""/>
                </v:shape>
                <o:OLEObject Type="Embed" ProgID="Equation.DSMT4" ShapeID="_x0000_i1131" DrawAspect="Content" ObjectID="_1787918211" r:id="rId220"/>
              </w:object>
            </w:r>
          </w:p>
        </w:tc>
      </w:tr>
      <w:tr w:rsidR="00555726" w:rsidRPr="00555726" w14:paraId="68CF4415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30239E94" w14:textId="2029E2C0" w:rsidR="00555726" w:rsidRPr="00555726" w:rsidRDefault="00B1272D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187691B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highlight w:val="lightGray"/>
                <w:rtl/>
                <w:lang w:bidi="fa-IR"/>
              </w:rPr>
              <w:t>حاصل عبارت‌های زیر را به دست آورید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.</w:t>
            </w:r>
          </w:p>
          <w:p w14:paraId="22D82CBE" w14:textId="5384EE33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خ رضوی 402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="00EB6832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EB6832" w:rsidRPr="004065CE">
              <w:rPr>
                <w:position w:val="-24"/>
              </w:rPr>
              <w:object w:dxaOrig="1200" w:dyaOrig="639" w14:anchorId="43F779DF">
                <v:shape id="_x0000_i1132" type="#_x0000_t75" style="width:60.75pt;height:31.5pt" o:ole="">
                  <v:imagedata r:id="rId221" o:title=""/>
                </v:shape>
                <o:OLEObject Type="Embed" ProgID="Equation.DSMT4" ShapeID="_x0000_i1132" DrawAspect="Content" ObjectID="_1787918212" r:id="rId22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2) ش تهران401   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600" w:dyaOrig="680" w14:anchorId="14FED8EE">
                <v:shape id="_x0000_i1133" type="#_x0000_t75" style="width:78pt;height:36.75pt" o:ole="">
                  <v:imagedata r:id="rId223" o:title=""/>
                </v:shape>
                <o:OLEObject Type="Embed" ProgID="Equation.DSMT4" ShapeID="_x0000_i1133" DrawAspect="Content" ObjectID="_1787918213" r:id="rId224"/>
              </w:object>
            </w:r>
          </w:p>
          <w:p w14:paraId="5A393922" w14:textId="39902F4C" w:rsidR="00555726" w:rsidRPr="00555726" w:rsidRDefault="00555726" w:rsidP="00555726">
            <w:pPr>
              <w:tabs>
                <w:tab w:val="left" w:pos="2027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3)</w:t>
            </w:r>
            <w:r w:rsidR="005C3C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زنجان 402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C3C5E"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5C3C5E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5C3C5E" w:rsidRPr="004065CE">
              <w:rPr>
                <w:position w:val="-24"/>
              </w:rPr>
              <w:object w:dxaOrig="1740" w:dyaOrig="639" w14:anchorId="76A6C1A5">
                <v:shape id="_x0000_i1134" type="#_x0000_t75" style="width:87pt;height:31.5pt" o:ole="">
                  <v:imagedata r:id="rId225" o:title=""/>
                </v:shape>
                <o:OLEObject Type="Embed" ProgID="Equation.DSMT4" ShapeID="_x0000_i1134" DrawAspect="Content" ObjectID="_1787918214" r:id="rId22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4) کردستان401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60" w:dyaOrig="639" w14:anchorId="748499D2">
                <v:shape id="_x0000_i1135" type="#_x0000_t75" style="width:90pt;height:30pt" o:ole="">
                  <v:imagedata r:id="rId227" o:title=""/>
                </v:shape>
                <o:OLEObject Type="Embed" ProgID="Equation.DSMT4" ShapeID="_x0000_i1135" DrawAspect="Content" ObjectID="_1787918215" r:id="rId228"/>
              </w:object>
            </w:r>
          </w:p>
          <w:p w14:paraId="6051AB76" w14:textId="77777777" w:rsidR="00555726" w:rsidRPr="00555726" w:rsidRDefault="00555726" w:rsidP="00555726">
            <w:pPr>
              <w:tabs>
                <w:tab w:val="left" w:pos="2027"/>
              </w:tabs>
              <w:spacing w:after="0"/>
              <w:rPr>
                <w:rFonts w:asciiTheme="minorHAnsi" w:eastAsiaTheme="minorHAnsi" w:hAnsiTheme="minorHAnsi"/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قم 401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579" w:dyaOrig="700" w14:anchorId="1E0E00C2">
                <v:shape id="_x0000_i1136" type="#_x0000_t75" style="width:78pt;height:36.75pt" o:ole="">
                  <v:imagedata r:id="rId229" o:title=""/>
                </v:shape>
                <o:OLEObject Type="Embed" ProgID="Equation.DSMT4" ShapeID="_x0000_i1136" DrawAspect="Content" ObjectID="_1787918216" r:id="rId23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6) البرز401                                   </w:t>
            </w:r>
            <w:r w:rsidRPr="00555726">
              <w:rPr>
                <w:rFonts w:asciiTheme="minorHAnsi" w:eastAsiaTheme="minorHAnsi" w:hAnsiTheme="minorHAnsi"/>
                <w:b/>
                <w:bCs/>
                <w:position w:val="-24"/>
                <w:sz w:val="24"/>
                <w:szCs w:val="24"/>
              </w:rPr>
              <w:object w:dxaOrig="1100" w:dyaOrig="639" w14:anchorId="1A3FC282">
                <v:shape id="_x0000_i1137" type="#_x0000_t75" style="width:54pt;height:30pt" o:ole="">
                  <v:imagedata r:id="rId231" o:title=""/>
                </v:shape>
                <o:OLEObject Type="Embed" ProgID="Equation.DSMT4" ShapeID="_x0000_i1137" DrawAspect="Content" ObjectID="_1787918217" r:id="rId232"/>
              </w:object>
            </w:r>
          </w:p>
          <w:p w14:paraId="382BAD1A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7) اصفهان401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39" w14:anchorId="1B15B944">
                <v:shape id="_x0000_i1138" type="#_x0000_t75" style="width:83.25pt;height:30pt" o:ole="">
                  <v:imagedata r:id="rId233" o:title=""/>
                </v:shape>
                <o:OLEObject Type="Embed" ProgID="Equation.DSMT4" ShapeID="_x0000_i1138" DrawAspect="Content" ObjectID="_1787918218" r:id="rId23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8) مرکزی 401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980" w:dyaOrig="639" w14:anchorId="2B71167C">
                <v:shape id="_x0000_i1139" type="#_x0000_t75" style="width:48pt;height:30pt" o:ole="">
                  <v:imagedata r:id="rId235" o:title=""/>
                </v:shape>
                <o:OLEObject Type="Embed" ProgID="Equation.DSMT4" ShapeID="_x0000_i1139" DrawAspect="Content" ObjectID="_1787918219" r:id="rId236"/>
              </w:object>
            </w:r>
          </w:p>
          <w:p w14:paraId="7E9C931C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9) کرمان 401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2C78500A">
                <v:shape id="_x0000_i1140" type="#_x0000_t75" style="width:78pt;height:30pt" o:ole="">
                  <v:imagedata r:id="rId237" o:title=""/>
                </v:shape>
                <o:OLEObject Type="Embed" ProgID="Equation.DSMT4" ShapeID="_x0000_i1140" DrawAspect="Content" ObjectID="_1787918220" r:id="rId23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10)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مازندران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20" w:dyaOrig="660" w14:anchorId="1EA363EE">
                <v:shape id="_x0000_i1141" type="#_x0000_t75" style="width:78pt;height:36.75pt" o:ole="">
                  <v:imagedata r:id="rId239" o:title=""/>
                </v:shape>
                <o:OLEObject Type="Embed" ProgID="Equation.DSMT4" ShapeID="_x0000_i1141" DrawAspect="Content" ObjectID="_1787918221" r:id="rId240"/>
              </w:object>
            </w:r>
          </w:p>
          <w:p w14:paraId="57C4A31D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1) قزوین 401  </w:t>
            </w: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100" w:dyaOrig="639" w14:anchorId="7D3D6232">
                <v:shape id="_x0000_i1142" type="#_x0000_t75" style="width:54pt;height:30pt" o:ole="">
                  <v:imagedata r:id="rId241" o:title=""/>
                </v:shape>
                <o:OLEObject Type="Embed" ProgID="Equation.DSMT4" ShapeID="_x0000_i1142" DrawAspect="Content" ObjectID="_1787918222" r:id="rId24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12) آذ...غربی401                         </w:t>
            </w:r>
            <w:r w:rsidRPr="00555726">
              <w:rPr>
                <w:b/>
                <w:bCs/>
                <w:position w:val="-28"/>
                <w:sz w:val="24"/>
                <w:szCs w:val="24"/>
              </w:rPr>
              <w:object w:dxaOrig="1820" w:dyaOrig="680" w14:anchorId="36ED15F8">
                <v:shape id="_x0000_i1143" type="#_x0000_t75" style="width:90pt;height:36.75pt" o:ole="">
                  <v:imagedata r:id="rId243" o:title=""/>
                </v:shape>
                <o:OLEObject Type="Embed" ProgID="Equation.DSMT4" ShapeID="_x0000_i1143" DrawAspect="Content" ObjectID="_1787918223" r:id="rId244"/>
              </w:object>
            </w:r>
          </w:p>
          <w:p w14:paraId="2DB278D0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3) اردبیل401   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620" w:dyaOrig="639" w14:anchorId="4070A409">
                <v:shape id="_x0000_i1144" type="#_x0000_t75" style="width:83.25pt;height:30pt" o:ole="">
                  <v:imagedata r:id="rId245" o:title=""/>
                </v:shape>
                <o:OLEObject Type="Embed" ProgID="Equation.DSMT4" ShapeID="_x0000_i1144" DrawAspect="Content" ObjectID="_1787918224" r:id="rId246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             14) خوزستان401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80" w:dyaOrig="639" w14:anchorId="3C51B80C">
                <v:shape id="_x0000_i1145" type="#_x0000_t75" style="width:66pt;height:30pt" o:ole="">
                  <v:imagedata r:id="rId247" o:title=""/>
                </v:shape>
                <o:OLEObject Type="Embed" ProgID="Equation.DSMT4" ShapeID="_x0000_i1145" DrawAspect="Content" ObjectID="_1787918225" r:id="rId248"/>
              </w:object>
            </w:r>
          </w:p>
          <w:p w14:paraId="32D17EE8" w14:textId="77777777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15) خراسان جنوبی401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</w:t>
            </w:r>
            <w:r w:rsidRPr="00555726">
              <w:rPr>
                <w:b/>
                <w:bCs/>
                <w:sz w:val="24"/>
                <w:szCs w:val="24"/>
              </w:rPr>
              <w:t xml:space="preserve">  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555726">
              <w:rPr>
                <w:b/>
                <w:bCs/>
                <w:position w:val="-30"/>
                <w:sz w:val="24"/>
                <w:szCs w:val="24"/>
              </w:rPr>
              <w:object w:dxaOrig="2340" w:dyaOrig="740" w14:anchorId="260E88D7">
                <v:shape id="_x0000_i1146" type="#_x0000_t75" style="width:120pt;height:36.75pt" o:ole="">
                  <v:imagedata r:id="rId249" o:title=""/>
                </v:shape>
                <o:OLEObject Type="Embed" ProgID="Equation.DSMT4" ShapeID="_x0000_i1146" DrawAspect="Content" ObjectID="_1787918226" r:id="rId250"/>
              </w:object>
            </w:r>
          </w:p>
          <w:p w14:paraId="29FE5EBA" w14:textId="6EEAAF3B" w:rsidR="00555726" w:rsidRPr="00555726" w:rsidRDefault="00555726" w:rsidP="00555726">
            <w:pPr>
              <w:tabs>
                <w:tab w:val="left" w:pos="27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6) خراسان‌شمالی401              </w:t>
            </w:r>
            <w:r w:rsidR="00371D60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780" w:dyaOrig="660" w14:anchorId="16A469D6">
                <v:shape id="_x0000_i1147" type="#_x0000_t75" style="width:90pt;height:36.75pt" o:ole="">
                  <v:imagedata r:id="rId251" o:title=""/>
                </v:shape>
                <o:OLEObject Type="Embed" ProgID="Equation.DSMT4" ShapeID="_x0000_i1147" DrawAspect="Content" ObjectID="_1787918227" r:id="rId25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17) لرستان401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500" w:dyaOrig="639" w14:anchorId="3C7D0664">
                <v:shape id="_x0000_i1148" type="#_x0000_t75" style="width:78pt;height:30pt" o:ole="">
                  <v:imagedata r:id="rId253" o:title=""/>
                </v:shape>
                <o:OLEObject Type="Embed" ProgID="Equation.DSMT4" ShapeID="_x0000_i1148" DrawAspect="Content" ObjectID="_1787918228" r:id="rId254"/>
              </w:object>
            </w:r>
          </w:p>
          <w:p w14:paraId="026BEDB9" w14:textId="6A8F3482" w:rsidR="00555726" w:rsidRDefault="00555726" w:rsidP="00555726">
            <w:pPr>
              <w:tabs>
                <w:tab w:val="left" w:pos="2711"/>
              </w:tabs>
              <w:spacing w:after="0"/>
              <w:rPr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8) ش...تهراان 401                                        </w:t>
            </w:r>
            <w:r w:rsidRPr="00555726">
              <w:rPr>
                <w:b/>
                <w:bCs/>
                <w:position w:val="-24"/>
                <w:sz w:val="24"/>
                <w:szCs w:val="24"/>
              </w:rPr>
              <w:object w:dxaOrig="1200" w:dyaOrig="639" w14:anchorId="236B0764">
                <v:shape id="_x0000_i1149" type="#_x0000_t75" style="width:60.75pt;height:30pt" o:ole="">
                  <v:imagedata r:id="rId255" o:title=""/>
                </v:shape>
                <o:OLEObject Type="Embed" ProgID="Equation.DSMT4" ShapeID="_x0000_i1149" DrawAspect="Content" ObjectID="_1787918229" r:id="rId256"/>
              </w:object>
            </w:r>
            <w:r w:rsidR="00BA44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19) تهران402  </w:t>
            </w:r>
            <w:r w:rsidR="00BF33C1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="00BF33C1" w:rsidRPr="004065CE">
              <w:rPr>
                <w:position w:val="-24"/>
              </w:rPr>
              <w:object w:dxaOrig="1480" w:dyaOrig="639" w14:anchorId="1A356F5F">
                <v:shape id="_x0000_i1150" type="#_x0000_t75" style="width:73.5pt;height:31.5pt" o:ole="">
                  <v:imagedata r:id="rId257" o:title=""/>
                </v:shape>
                <o:OLEObject Type="Embed" ProgID="Equation.DSMT4" ShapeID="_x0000_i1150" DrawAspect="Content" ObjectID="_1787918230" r:id="rId258"/>
              </w:object>
            </w:r>
          </w:p>
          <w:p w14:paraId="27EAFCB6" w14:textId="77777777" w:rsidR="00A56699" w:rsidRDefault="00A56699" w:rsidP="009A5D04">
            <w:pPr>
              <w:tabs>
                <w:tab w:val="left" w:pos="2711"/>
                <w:tab w:val="left" w:pos="6527"/>
              </w:tabs>
              <w:spacing w:after="0"/>
              <w:rPr>
                <w:rtl/>
              </w:rPr>
            </w:pPr>
            <w:r>
              <w:rPr>
                <w:rFonts w:hint="cs"/>
                <w:rtl/>
              </w:rPr>
              <w:t xml:space="preserve">20) سمنان 402   </w:t>
            </w:r>
            <w:r>
              <w:t xml:space="preserve">                </w:t>
            </w:r>
            <w:r>
              <w:rPr>
                <w:rFonts w:hint="cs"/>
                <w:rtl/>
              </w:rPr>
              <w:t xml:space="preserve">          </w:t>
            </w:r>
            <w:r w:rsidRPr="004065CE">
              <w:rPr>
                <w:position w:val="-54"/>
              </w:rPr>
              <w:object w:dxaOrig="900" w:dyaOrig="1200" w14:anchorId="13899015">
                <v:shape id="_x0000_i1151" type="#_x0000_t75" style="width:45pt;height:60.75pt" o:ole="">
                  <v:imagedata r:id="rId259" o:title=""/>
                </v:shape>
                <o:OLEObject Type="Embed" ProgID="Equation.DSMT4" ShapeID="_x0000_i1151" DrawAspect="Content" ObjectID="_1787918231" r:id="rId260"/>
              </w:object>
            </w:r>
            <w:r w:rsidR="009A5D04">
              <w:rPr>
                <w:rFonts w:hint="cs"/>
                <w:rtl/>
              </w:rPr>
              <w:t xml:space="preserve">            21) گیلان402</w:t>
            </w:r>
            <w:r w:rsidR="009A5D04">
              <w:t xml:space="preserve">    </w:t>
            </w:r>
            <w:r w:rsidR="009A5D04">
              <w:rPr>
                <w:rFonts w:hint="cs"/>
                <w:rtl/>
                <w:lang w:bidi="fa-IR"/>
              </w:rPr>
              <w:t xml:space="preserve">               </w:t>
            </w:r>
            <w:r w:rsidR="009A5D04">
              <w:rPr>
                <w:rtl/>
              </w:rPr>
              <w:tab/>
            </w:r>
            <w:r w:rsidR="009A5D04" w:rsidRPr="004065CE">
              <w:rPr>
                <w:position w:val="-28"/>
              </w:rPr>
              <w:object w:dxaOrig="1780" w:dyaOrig="680" w14:anchorId="2F41EBC4">
                <v:shape id="_x0000_i1152" type="#_x0000_t75" style="width:88.5pt;height:34.5pt" o:ole="">
                  <v:imagedata r:id="rId261" o:title=""/>
                </v:shape>
                <o:OLEObject Type="Embed" ProgID="Equation.DSMT4" ShapeID="_x0000_i1152" DrawAspect="Content" ObjectID="_1787918232" r:id="rId262"/>
              </w:object>
            </w:r>
          </w:p>
          <w:p w14:paraId="1E84D43F" w14:textId="0F293C0C" w:rsidR="00091011" w:rsidRPr="00555726" w:rsidRDefault="00091011" w:rsidP="009A5D04">
            <w:pPr>
              <w:tabs>
                <w:tab w:val="left" w:pos="2711"/>
                <w:tab w:val="left" w:pos="6527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>
              <w:rPr>
                <w:rFonts w:hint="cs"/>
                <w:rtl/>
              </w:rPr>
              <w:t xml:space="preserve">22) قزوین 402     </w:t>
            </w:r>
            <w:r>
              <w:rPr>
                <w:rFonts w:hint="cs"/>
                <w:rtl/>
                <w:lang w:bidi="fa-IR"/>
              </w:rPr>
              <w:t xml:space="preserve">                       </w:t>
            </w:r>
            <w:r>
              <w:rPr>
                <w:rFonts w:hint="cs"/>
                <w:rtl/>
              </w:rPr>
              <w:t xml:space="preserve"> </w:t>
            </w:r>
            <w:r w:rsidRPr="004065CE">
              <w:rPr>
                <w:position w:val="-24"/>
              </w:rPr>
              <w:object w:dxaOrig="1060" w:dyaOrig="639" w14:anchorId="013B798B">
                <v:shape id="_x0000_i1153" type="#_x0000_t75" style="width:52.5pt;height:31.5pt" o:ole="">
                  <v:imagedata r:id="rId263" o:title=""/>
                </v:shape>
                <o:OLEObject Type="Embed" ProgID="Equation.DSMT4" ShapeID="_x0000_i1153" DrawAspect="Content" ObjectID="_1787918233" r:id="rId264"/>
              </w:object>
            </w:r>
            <w:r w:rsidR="00A009A1">
              <w:rPr>
                <w:rFonts w:hint="cs"/>
                <w:rtl/>
              </w:rPr>
              <w:t xml:space="preserve">         23) کرمان402   </w:t>
            </w:r>
            <w:r w:rsidR="00A009A1">
              <w:rPr>
                <w:rFonts w:hint="cs"/>
                <w:rtl/>
                <w:lang w:bidi="fa-IR"/>
              </w:rPr>
              <w:t xml:space="preserve">                         </w:t>
            </w:r>
            <w:r w:rsidR="00A009A1">
              <w:rPr>
                <w:rFonts w:hint="cs"/>
                <w:rtl/>
              </w:rPr>
              <w:t xml:space="preserve"> </w:t>
            </w:r>
            <w:r w:rsidR="00A009A1" w:rsidRPr="004065CE">
              <w:rPr>
                <w:position w:val="-24"/>
              </w:rPr>
              <w:object w:dxaOrig="1660" w:dyaOrig="639" w14:anchorId="43F78FB1">
                <v:shape id="_x0000_i1154" type="#_x0000_t75" style="width:82.5pt;height:31.5pt" o:ole="">
                  <v:imagedata r:id="rId265" o:title=""/>
                </v:shape>
                <o:OLEObject Type="Embed" ProgID="Equation.DSMT4" ShapeID="_x0000_i1154" DrawAspect="Content" ObjectID="_1787918234" r:id="rId266"/>
              </w:object>
            </w:r>
          </w:p>
        </w:tc>
      </w:tr>
      <w:tr w:rsidR="00555726" w:rsidRPr="00555726" w14:paraId="1EB49884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7273D99B" w14:textId="074E7CA1" w:rsidR="00555726" w:rsidRPr="00555726" w:rsidRDefault="00B1272D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lastRenderedPageBreak/>
              <w:t>5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3E5CB3D8" w14:textId="77777777" w:rsidR="00555726" w:rsidRDefault="00C10797" w:rsidP="00555726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</w: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دو عبارت گویا بنویسید که حاصل جمع آنها </w:t>
            </w:r>
            <w:r w:rsidR="00555726" w:rsidRPr="00555726">
              <w:rPr>
                <w:b/>
                <w:bCs/>
                <w:position w:val="-24"/>
                <w:sz w:val="24"/>
                <w:szCs w:val="24"/>
              </w:rPr>
              <w:object w:dxaOrig="580" w:dyaOrig="639" w14:anchorId="5C0751BB">
                <v:shape id="_x0000_i1155" type="#_x0000_t75" style="width:30pt;height:30pt" o:ole="">
                  <v:imagedata r:id="rId267" o:title=""/>
                </v:shape>
                <o:OLEObject Type="Embed" ProgID="Equation.DSMT4" ShapeID="_x0000_i1155" DrawAspect="Content" ObjectID="_1787918235" r:id="rId268"/>
              </w:object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اشد.  (گیلان401) </w:t>
            </w:r>
          </w:p>
          <w:p w14:paraId="616FF270" w14:textId="1840F031" w:rsidR="00C10797" w:rsidRPr="00555726" w:rsidRDefault="00C10797" w:rsidP="00AD316D">
            <w:pPr>
              <w:tabs>
                <w:tab w:val="left" w:pos="391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2) عبارت گویای</w:t>
            </w:r>
            <w:r w:rsidRPr="00C10797">
              <w:rPr>
                <w:b/>
                <w:bCs/>
                <w:position w:val="-24"/>
                <w:sz w:val="24"/>
                <w:szCs w:val="24"/>
                <w:lang w:bidi="fa-IR"/>
              </w:rPr>
              <w:object w:dxaOrig="700" w:dyaOrig="639" w14:anchorId="0C47EB30">
                <v:shape id="_x0000_i1156" type="#_x0000_t75" style="width:34.5pt;height:31.5pt" o:ole="">
                  <v:imagedata r:id="rId269" o:title=""/>
                </v:shape>
                <o:OLEObject Type="Embed" ProgID="Equation.DSMT4" ShapeID="_x0000_i1156" DrawAspect="Content" ObjectID="_1787918236" r:id="rId27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را بصورت جمع دو عبارت گویا بنویسید. (مازندران402) </w:t>
            </w:r>
          </w:p>
        </w:tc>
      </w:tr>
      <w:tr w:rsidR="00555726" w:rsidRPr="00555726" w14:paraId="5A31DB9E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628A08BE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rtl/>
                <w:lang w:bidi="fa-IR"/>
              </w:rPr>
            </w:pP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47E3E88" w14:textId="77777777" w:rsidR="00555726" w:rsidRPr="00555726" w:rsidRDefault="00555726" w:rsidP="00555726">
            <w:pPr>
              <w:tabs>
                <w:tab w:val="left" w:pos="3035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sz w:val="24"/>
                <w:szCs w:val="24"/>
                <w:rtl/>
                <w:lang w:bidi="fa-IR"/>
              </w:rPr>
              <w:tab/>
            </w:r>
            <w:r w:rsidRPr="00555726">
              <w:rPr>
                <w:rFonts w:hint="cs"/>
                <w:b/>
                <w:bCs/>
                <w:sz w:val="24"/>
                <w:szCs w:val="24"/>
                <w:highlight w:val="green"/>
                <w:rtl/>
                <w:lang w:bidi="fa-IR"/>
              </w:rPr>
              <w:t>درس سوم : تقسیم چند جمله‌ای</w:t>
            </w:r>
          </w:p>
        </w:tc>
      </w:tr>
      <w:tr w:rsidR="00555726" w:rsidRPr="00555726" w14:paraId="635D6239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45C3320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6C6363DA" w14:textId="14D8E8D3" w:rsidR="00555726" w:rsidRPr="00555726" w:rsidRDefault="00BF33C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0704" behindDoc="1" locked="0" layoutInCell="1" allowOverlap="1" wp14:anchorId="3F22C3D0" wp14:editId="39ADFCC5">
                  <wp:simplePos x="0" y="0"/>
                  <wp:positionH relativeFrom="column">
                    <wp:posOffset>1727835</wp:posOffset>
                  </wp:positionH>
                  <wp:positionV relativeFrom="paragraph">
                    <wp:posOffset>216535</wp:posOffset>
                  </wp:positionV>
                  <wp:extent cx="754380" cy="434340"/>
                  <wp:effectExtent l="0" t="0" r="7620" b="3810"/>
                  <wp:wrapNone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434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5584" behindDoc="1" locked="0" layoutInCell="1" allowOverlap="1" wp14:anchorId="3A933EAE" wp14:editId="2F525131">
                  <wp:simplePos x="0" y="0"/>
                  <wp:positionH relativeFrom="column">
                    <wp:posOffset>4570095</wp:posOffset>
                  </wp:positionH>
                  <wp:positionV relativeFrom="paragraph">
                    <wp:posOffset>255905</wp:posOffset>
                  </wp:positionV>
                  <wp:extent cx="708660" cy="419100"/>
                  <wp:effectExtent l="0" t="0" r="0" b="0"/>
                  <wp:wrapNone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419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55726"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تقسیم‌های زیر را انجام دهید باقیمانده و خارج قسمت را در هر مورد مشخص کنید.</w:t>
            </w:r>
          </w:p>
          <w:p w14:paraId="3BFA813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1) گیلان 401              </w:t>
            </w:r>
            <w:r w:rsidRPr="00555726">
              <w:rPr>
                <w:b/>
                <w:bCs/>
                <w:sz w:val="24"/>
                <w:szCs w:val="24"/>
                <w:lang w:bidi="fa-IR"/>
              </w:rPr>
              <w:t xml:space="preserve">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040" w:dyaOrig="360" w14:anchorId="15CE6100">
                <v:shape id="_x0000_i1157" type="#_x0000_t75" style="width:102pt;height:18pt" o:ole="">
                  <v:imagedata r:id="rId272" o:title=""/>
                </v:shape>
                <o:OLEObject Type="Embed" ProgID="Equation.DSMT4" ShapeID="_x0000_i1157" DrawAspect="Content" ObjectID="_1787918237" r:id="rId273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2) تهران401         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040" w:dyaOrig="360" w14:anchorId="296BEBFB">
                <v:shape id="_x0000_i1158" type="#_x0000_t75" style="width:102pt;height:18pt" o:ole="">
                  <v:imagedata r:id="rId274" o:title=""/>
                </v:shape>
                <o:OLEObject Type="Embed" ProgID="Equation.DSMT4" ShapeID="_x0000_i1158" DrawAspect="Content" ObjectID="_1787918238" r:id="rId275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14:paraId="143B8E0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</w:pPr>
          </w:p>
          <w:p w14:paraId="4BC41F65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42208" behindDoc="1" locked="0" layoutInCell="1" allowOverlap="1" wp14:anchorId="31726609" wp14:editId="0CC1459C">
                  <wp:simplePos x="0" y="0"/>
                  <wp:positionH relativeFrom="column">
                    <wp:posOffset>676910</wp:posOffset>
                  </wp:positionH>
                  <wp:positionV relativeFrom="paragraph">
                    <wp:posOffset>269240</wp:posOffset>
                  </wp:positionV>
                  <wp:extent cx="1460542" cy="578485"/>
                  <wp:effectExtent l="0" t="0" r="6350" b="0"/>
                  <wp:wrapNone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42" cy="578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25824" behindDoc="1" locked="0" layoutInCell="1" allowOverlap="1" wp14:anchorId="6D981915" wp14:editId="7F07294B">
                  <wp:simplePos x="0" y="0"/>
                  <wp:positionH relativeFrom="column">
                    <wp:posOffset>4730750</wp:posOffset>
                  </wp:positionH>
                  <wp:positionV relativeFrom="paragraph">
                    <wp:posOffset>203835</wp:posOffset>
                  </wp:positionV>
                  <wp:extent cx="754380" cy="495300"/>
                  <wp:effectExtent l="0" t="0" r="7620" b="0"/>
                  <wp:wrapNone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8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F54DC4" w14:textId="77777777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3) (ش تهران401)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840" w:dyaOrig="360" w14:anchorId="2C48D1C1">
                <v:shape id="_x0000_i1159" type="#_x0000_t75" style="width:2in;height:18pt" o:ole="">
                  <v:imagedata r:id="rId277" o:title=""/>
                </v:shape>
                <o:OLEObject Type="Embed" ProgID="Equation.DSMT4" ShapeID="_x0000_i1159" DrawAspect="Content" ObjectID="_1787918239" r:id="rId278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4) قم401     </w:t>
            </w:r>
          </w:p>
          <w:p w14:paraId="06B53D83" w14:textId="77777777" w:rsidR="00555726" w:rsidRPr="00555726" w:rsidRDefault="00555726" w:rsidP="00555726">
            <w:pPr>
              <w:tabs>
                <w:tab w:val="left" w:pos="2411"/>
              </w:tabs>
              <w:spacing w:after="0"/>
              <w:rPr>
                <w:b/>
                <w:bCs/>
                <w:sz w:val="24"/>
                <w:szCs w:val="24"/>
              </w:rPr>
            </w:pPr>
            <w:r w:rsidRPr="00555726">
              <w:rPr>
                <w:b/>
                <w:bCs/>
                <w:sz w:val="24"/>
                <w:szCs w:val="24"/>
                <w:rtl/>
              </w:rPr>
              <w:tab/>
            </w:r>
          </w:p>
          <w:p w14:paraId="72056DE1" w14:textId="5B5F0A28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2992" behindDoc="1" locked="0" layoutInCell="1" allowOverlap="1" wp14:anchorId="5B5EC413" wp14:editId="18A1FBF3">
                  <wp:simplePos x="0" y="0"/>
                  <wp:positionH relativeFrom="column">
                    <wp:posOffset>4813935</wp:posOffset>
                  </wp:positionH>
                  <wp:positionV relativeFrom="paragraph">
                    <wp:posOffset>189230</wp:posOffset>
                  </wp:positionV>
                  <wp:extent cx="861060" cy="457200"/>
                  <wp:effectExtent l="0" t="0" r="0" b="0"/>
                  <wp:wrapNone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16608" behindDoc="1" locked="0" layoutInCell="1" allowOverlap="1" wp14:anchorId="50C82D63" wp14:editId="79B9BA93">
                  <wp:simplePos x="0" y="0"/>
                  <wp:positionH relativeFrom="column">
                    <wp:posOffset>1552575</wp:posOffset>
                  </wp:positionH>
                  <wp:positionV relativeFrom="paragraph">
                    <wp:posOffset>168275</wp:posOffset>
                  </wp:positionV>
                  <wp:extent cx="929640" cy="495300"/>
                  <wp:effectExtent l="0" t="0" r="381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5553FC8" w14:textId="0AA2263A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5) مرکزی401    </w:t>
            </w:r>
            <w:r w:rsidRPr="00555726">
              <w:rPr>
                <w:b/>
                <w:bCs/>
                <w:sz w:val="24"/>
                <w:szCs w:val="24"/>
              </w:rPr>
              <w:t xml:space="preserve">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380" w:dyaOrig="360" w14:anchorId="00A39D3A">
                <v:shape id="_x0000_i1160" type="#_x0000_t75" style="width:120pt;height:18pt" o:ole="">
                  <v:imagedata r:id="rId279" o:title=""/>
                </v:shape>
                <o:OLEObject Type="Embed" ProgID="Equation.DSMT4" ShapeID="_x0000_i1160" DrawAspect="Content" ObjectID="_1787918240" r:id="rId28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   6) کرمانشاه 401        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240" w:dyaOrig="360" w14:anchorId="1FD371D2">
                <v:shape id="_x0000_i1161" type="#_x0000_t75" style="width:114pt;height:18pt" o:ole="">
                  <v:imagedata r:id="rId281" o:title=""/>
                </v:shape>
                <o:OLEObject Type="Embed" ProgID="Equation.DSMT4" ShapeID="_x0000_i1161" DrawAspect="Content" ObjectID="_1787918241" r:id="rId282"/>
              </w:object>
            </w:r>
          </w:p>
          <w:p w14:paraId="427CBCFD" w14:textId="2B37993D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</w:p>
          <w:p w14:paraId="466B0DE0" w14:textId="664C8F6F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46304" behindDoc="1" locked="0" layoutInCell="1" allowOverlap="1" wp14:anchorId="347BD7A9" wp14:editId="611F2A8E">
                  <wp:simplePos x="0" y="0"/>
                  <wp:positionH relativeFrom="column">
                    <wp:posOffset>1605915</wp:posOffset>
                  </wp:positionH>
                  <wp:positionV relativeFrom="paragraph">
                    <wp:posOffset>171450</wp:posOffset>
                  </wp:positionV>
                  <wp:extent cx="655320" cy="533400"/>
                  <wp:effectExtent l="0" t="0" r="0" b="0"/>
                  <wp:wrapNone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533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38112" behindDoc="1" locked="0" layoutInCell="1" allowOverlap="1" wp14:anchorId="2F56AEEF" wp14:editId="2B81DCC5">
                  <wp:simplePos x="0" y="0"/>
                  <wp:positionH relativeFrom="column">
                    <wp:posOffset>4745990</wp:posOffset>
                  </wp:positionH>
                  <wp:positionV relativeFrom="paragraph">
                    <wp:posOffset>158115</wp:posOffset>
                  </wp:positionV>
                  <wp:extent cx="655320" cy="533400"/>
                  <wp:effectExtent l="0" t="0" r="0" b="0"/>
                  <wp:wrapNone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533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4002DA8" w14:textId="3F89DE42" w:rsidR="00555726" w:rsidRPr="00555726" w:rsidRDefault="00555726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rtl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7) خراسان ج.. 401    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740" w:dyaOrig="360" w14:anchorId="0DC23E2A">
                <v:shape id="_x0000_i1162" type="#_x0000_t75" style="width:138pt;height:18pt" o:ole="">
                  <v:imagedata r:id="rId283" o:title=""/>
                </v:shape>
                <o:OLEObject Type="Embed" ProgID="Equation.DSMT4" ShapeID="_x0000_i1162" DrawAspect="Content" ObjectID="_1787918242" r:id="rId284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8) ک.ب 401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          </w: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55726">
              <w:rPr>
                <w:b/>
                <w:bCs/>
                <w:position w:val="-10"/>
                <w:sz w:val="24"/>
                <w:szCs w:val="24"/>
              </w:rPr>
              <w:object w:dxaOrig="2160" w:dyaOrig="360" w14:anchorId="6FD78B10">
                <v:shape id="_x0000_i1163" type="#_x0000_t75" style="width:108.75pt;height:18pt" o:ole="">
                  <v:imagedata r:id="rId285" o:title=""/>
                </v:shape>
                <o:OLEObject Type="Embed" ProgID="Equation.DSMT4" ShapeID="_x0000_i1163" DrawAspect="Content" ObjectID="_1787918243" r:id="rId286"/>
              </w:object>
            </w:r>
          </w:p>
          <w:p w14:paraId="65E4535B" w14:textId="68159006" w:rsidR="00555726" w:rsidRPr="00555726" w:rsidRDefault="0009101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  <w:r w:rsidRPr="00555726">
              <w:rPr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781120" behindDoc="1" locked="0" layoutInCell="1" allowOverlap="1" wp14:anchorId="66148FD0" wp14:editId="2FA6620E">
                  <wp:simplePos x="0" y="0"/>
                  <wp:positionH relativeFrom="column">
                    <wp:posOffset>4669155</wp:posOffset>
                  </wp:positionH>
                  <wp:positionV relativeFrom="paragraph">
                    <wp:posOffset>77470</wp:posOffset>
                  </wp:positionV>
                  <wp:extent cx="861060" cy="457200"/>
                  <wp:effectExtent l="0" t="0" r="0" b="0"/>
                  <wp:wrapNone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5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D13883F" w14:textId="2CD1C0BF" w:rsidR="00555726" w:rsidRDefault="00091011" w:rsidP="00555726">
            <w:pPr>
              <w:tabs>
                <w:tab w:val="left" w:pos="2771"/>
              </w:tabs>
              <w:spacing w:after="0"/>
              <w:rPr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9) قزوین402            </w:t>
            </w:r>
            <w:r w:rsidRPr="004065CE">
              <w:rPr>
                <w:position w:val="-10"/>
              </w:rPr>
              <w:object w:dxaOrig="2880" w:dyaOrig="360" w14:anchorId="66CE589D">
                <v:shape id="_x0000_i1164" type="#_x0000_t75" style="width:2in;height:18pt" o:ole="">
                  <v:imagedata r:id="rId287" o:title=""/>
                </v:shape>
                <o:OLEObject Type="Embed" ProgID="Equation.DSMT4" ShapeID="_x0000_i1164" DrawAspect="Content" ObjectID="_1787918244" r:id="rId288"/>
              </w:object>
            </w:r>
            <w:bookmarkStart w:id="0" w:name="_GoBack"/>
            <w:bookmarkEnd w:id="0"/>
          </w:p>
          <w:p w14:paraId="035EB549" w14:textId="29CCB39E" w:rsidR="00091011" w:rsidRPr="00555726" w:rsidRDefault="00091011" w:rsidP="00555726">
            <w:pPr>
              <w:tabs>
                <w:tab w:val="left" w:pos="2771"/>
              </w:tabs>
              <w:spacing w:after="0"/>
              <w:rPr>
                <w:b/>
                <w:bCs/>
                <w:sz w:val="24"/>
                <w:szCs w:val="24"/>
                <w:lang w:bidi="fa-IR"/>
              </w:rPr>
            </w:pPr>
          </w:p>
        </w:tc>
      </w:tr>
      <w:tr w:rsidR="00555726" w:rsidRPr="00555726" w14:paraId="65573B3A" w14:textId="77777777" w:rsidTr="005A41AA">
        <w:trPr>
          <w:gridAfter w:val="1"/>
          <w:wAfter w:w="16" w:type="dxa"/>
          <w:trHeight w:val="161"/>
          <w:jc w:val="center"/>
        </w:trPr>
        <w:tc>
          <w:tcPr>
            <w:tcW w:w="510" w:type="dxa"/>
          </w:tcPr>
          <w:p w14:paraId="108E0119" w14:textId="77777777" w:rsidR="00555726" w:rsidRPr="00555726" w:rsidRDefault="00555726" w:rsidP="00555726">
            <w:pPr>
              <w:spacing w:after="0" w:line="240" w:lineRule="auto"/>
              <w:jc w:val="center"/>
              <w:rPr>
                <w:rFonts w:ascii="Euclid" w:hAnsi="Euclid"/>
                <w:b/>
                <w:bCs/>
                <w:i/>
                <w:noProof/>
                <w:sz w:val="24"/>
                <w:szCs w:val="24"/>
                <w:lang w:bidi="fa-IR"/>
              </w:rPr>
            </w:pPr>
            <w:r w:rsidRPr="00555726">
              <w:rPr>
                <w:rFonts w:ascii="Euclid" w:hAnsi="Euclid" w:hint="cs"/>
                <w:b/>
                <w:bCs/>
                <w:i/>
                <w:noProof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10355" w:type="dxa"/>
            <w:gridSpan w:val="2"/>
            <w:tcBorders>
              <w:right w:val="single" w:sz="4" w:space="0" w:color="auto"/>
            </w:tcBorders>
          </w:tcPr>
          <w:p w14:paraId="760CD513" w14:textId="2ED3DE65" w:rsidR="00555726" w:rsidRPr="00555726" w:rsidRDefault="00555726" w:rsidP="00C31E75">
            <w:pPr>
              <w:tabs>
                <w:tab w:val="left" w:pos="4007"/>
              </w:tabs>
              <w:spacing w:after="0"/>
              <w:rPr>
                <w:b/>
                <w:bCs/>
                <w:sz w:val="24"/>
                <w:szCs w:val="24"/>
                <w:rtl/>
                <w:lang w:bidi="fa-IR"/>
              </w:rPr>
            </w:pP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مساحت مستطیلی به عرض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560" w:dyaOrig="260" w14:anchorId="3AFED70B">
                <v:shape id="_x0000_i1165" type="#_x0000_t75" style="width:30pt;height:11.25pt" o:ole="">
                  <v:imagedata r:id="rId289" o:title=""/>
                </v:shape>
                <o:OLEObject Type="Embed" ProgID="Equation.DSMT4" ShapeID="_x0000_i1165" DrawAspect="Content" ObjectID="_1787918245" r:id="rId290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برابر با</w:t>
            </w:r>
            <w:r w:rsidRPr="00555726">
              <w:rPr>
                <w:b/>
                <w:bCs/>
                <w:sz w:val="24"/>
                <w:szCs w:val="24"/>
              </w:rPr>
              <w:t xml:space="preserve"> </w:t>
            </w:r>
            <w:r w:rsidRPr="00555726">
              <w:rPr>
                <w:b/>
                <w:bCs/>
                <w:position w:val="-6"/>
                <w:sz w:val="24"/>
                <w:szCs w:val="24"/>
              </w:rPr>
              <w:object w:dxaOrig="1300" w:dyaOrig="320" w14:anchorId="5D8C845B">
                <v:shape id="_x0000_i1166" type="#_x0000_t75" style="width:66pt;height:18pt" o:ole="">
                  <v:imagedata r:id="rId291" o:title=""/>
                </v:shape>
                <o:OLEObject Type="Embed" ProgID="Equation.DSMT4" ShapeID="_x0000_i1166" DrawAspect="Content" ObjectID="_1787918246" r:id="rId292"/>
              </w:object>
            </w:r>
            <w:r w:rsidRPr="00555726"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می‌باشد. طول این مستطیل را به دست آورید. (مازندران401) </w:t>
            </w:r>
          </w:p>
        </w:tc>
      </w:tr>
    </w:tbl>
    <w:p w14:paraId="4ADC996C" w14:textId="351B62B7" w:rsidR="005A41AA" w:rsidRPr="00CC7411" w:rsidRDefault="005A41AA">
      <w:pPr>
        <w:rPr>
          <w:sz w:val="6"/>
          <w:szCs w:val="6"/>
        </w:rPr>
      </w:pPr>
    </w:p>
    <w:sectPr w:rsidR="005A41AA" w:rsidRPr="00CC7411" w:rsidSect="00EF1D8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05BA3B" w14:textId="77777777" w:rsidR="00A64558" w:rsidRDefault="00A64558" w:rsidP="008305D5">
      <w:pPr>
        <w:spacing w:after="0" w:line="240" w:lineRule="auto"/>
      </w:pPr>
      <w:r>
        <w:separator/>
      </w:r>
    </w:p>
  </w:endnote>
  <w:endnote w:type="continuationSeparator" w:id="0">
    <w:p w14:paraId="49BF29B9" w14:textId="77777777" w:rsidR="00A64558" w:rsidRDefault="00A64558" w:rsidP="008305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FF93F8" w14:textId="77777777" w:rsidR="00A64558" w:rsidRDefault="00A64558" w:rsidP="008305D5">
      <w:pPr>
        <w:spacing w:after="0" w:line="240" w:lineRule="auto"/>
      </w:pPr>
      <w:r>
        <w:separator/>
      </w:r>
    </w:p>
  </w:footnote>
  <w:footnote w:type="continuationSeparator" w:id="0">
    <w:p w14:paraId="63AF81AA" w14:textId="77777777" w:rsidR="00A64558" w:rsidRDefault="00A64558" w:rsidP="008305D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B55"/>
    <w:rsid w:val="00013546"/>
    <w:rsid w:val="0001427B"/>
    <w:rsid w:val="00025E2D"/>
    <w:rsid w:val="00052965"/>
    <w:rsid w:val="00053094"/>
    <w:rsid w:val="00076491"/>
    <w:rsid w:val="00084B71"/>
    <w:rsid w:val="00091011"/>
    <w:rsid w:val="000B19D5"/>
    <w:rsid w:val="000C4899"/>
    <w:rsid w:val="000E1419"/>
    <w:rsid w:val="000E2254"/>
    <w:rsid w:val="000E465F"/>
    <w:rsid w:val="000F61A7"/>
    <w:rsid w:val="00106440"/>
    <w:rsid w:val="001119CF"/>
    <w:rsid w:val="00117633"/>
    <w:rsid w:val="0013162A"/>
    <w:rsid w:val="00152047"/>
    <w:rsid w:val="00157ACF"/>
    <w:rsid w:val="00165180"/>
    <w:rsid w:val="00170C73"/>
    <w:rsid w:val="00174666"/>
    <w:rsid w:val="00175754"/>
    <w:rsid w:val="00180195"/>
    <w:rsid w:val="001811FF"/>
    <w:rsid w:val="00182F11"/>
    <w:rsid w:val="00186F53"/>
    <w:rsid w:val="001B1E6B"/>
    <w:rsid w:val="001D6805"/>
    <w:rsid w:val="001E1F69"/>
    <w:rsid w:val="00222467"/>
    <w:rsid w:val="00225020"/>
    <w:rsid w:val="00225277"/>
    <w:rsid w:val="00230996"/>
    <w:rsid w:val="00236BF4"/>
    <w:rsid w:val="00246534"/>
    <w:rsid w:val="00263893"/>
    <w:rsid w:val="00287DC8"/>
    <w:rsid w:val="002E54F3"/>
    <w:rsid w:val="003101B5"/>
    <w:rsid w:val="00313615"/>
    <w:rsid w:val="00316932"/>
    <w:rsid w:val="00336D80"/>
    <w:rsid w:val="00350210"/>
    <w:rsid w:val="00367D56"/>
    <w:rsid w:val="00371D60"/>
    <w:rsid w:val="00377137"/>
    <w:rsid w:val="00387C44"/>
    <w:rsid w:val="00395281"/>
    <w:rsid w:val="003B39DC"/>
    <w:rsid w:val="003B4C23"/>
    <w:rsid w:val="003C5816"/>
    <w:rsid w:val="003E280D"/>
    <w:rsid w:val="003E29ED"/>
    <w:rsid w:val="003E421E"/>
    <w:rsid w:val="003F4CA8"/>
    <w:rsid w:val="004163D1"/>
    <w:rsid w:val="00445105"/>
    <w:rsid w:val="00453DD7"/>
    <w:rsid w:val="00456C7E"/>
    <w:rsid w:val="00477664"/>
    <w:rsid w:val="004A3A00"/>
    <w:rsid w:val="004A5E7B"/>
    <w:rsid w:val="004A6721"/>
    <w:rsid w:val="004B3C52"/>
    <w:rsid w:val="004C4902"/>
    <w:rsid w:val="004D19DF"/>
    <w:rsid w:val="004D3BE0"/>
    <w:rsid w:val="004E1DF5"/>
    <w:rsid w:val="004E31A6"/>
    <w:rsid w:val="00512649"/>
    <w:rsid w:val="005337EA"/>
    <w:rsid w:val="00547AF5"/>
    <w:rsid w:val="005519DC"/>
    <w:rsid w:val="00551EA0"/>
    <w:rsid w:val="00552ABE"/>
    <w:rsid w:val="00555726"/>
    <w:rsid w:val="00564CD2"/>
    <w:rsid w:val="005770C4"/>
    <w:rsid w:val="0058201F"/>
    <w:rsid w:val="00583F8C"/>
    <w:rsid w:val="005962AB"/>
    <w:rsid w:val="005A41AA"/>
    <w:rsid w:val="005C3C5E"/>
    <w:rsid w:val="005E3D5E"/>
    <w:rsid w:val="00601C0D"/>
    <w:rsid w:val="00612C0F"/>
    <w:rsid w:val="0061380A"/>
    <w:rsid w:val="006142C0"/>
    <w:rsid w:val="00622A19"/>
    <w:rsid w:val="006552A1"/>
    <w:rsid w:val="00667520"/>
    <w:rsid w:val="00680B29"/>
    <w:rsid w:val="00683593"/>
    <w:rsid w:val="006A0583"/>
    <w:rsid w:val="006C0AD7"/>
    <w:rsid w:val="006C2EB2"/>
    <w:rsid w:val="006E409B"/>
    <w:rsid w:val="006E6803"/>
    <w:rsid w:val="006F0D06"/>
    <w:rsid w:val="006F2308"/>
    <w:rsid w:val="007051BC"/>
    <w:rsid w:val="0072232F"/>
    <w:rsid w:val="007271AB"/>
    <w:rsid w:val="0073168F"/>
    <w:rsid w:val="00736CE5"/>
    <w:rsid w:val="00737F15"/>
    <w:rsid w:val="007402AF"/>
    <w:rsid w:val="007655EE"/>
    <w:rsid w:val="00796A92"/>
    <w:rsid w:val="007A2334"/>
    <w:rsid w:val="007A2F2B"/>
    <w:rsid w:val="007A48C3"/>
    <w:rsid w:val="007B01EF"/>
    <w:rsid w:val="007C7338"/>
    <w:rsid w:val="00801FD3"/>
    <w:rsid w:val="0081353A"/>
    <w:rsid w:val="0081443D"/>
    <w:rsid w:val="008305D5"/>
    <w:rsid w:val="00837FEB"/>
    <w:rsid w:val="0084182F"/>
    <w:rsid w:val="0085176C"/>
    <w:rsid w:val="0085505E"/>
    <w:rsid w:val="00856BE0"/>
    <w:rsid w:val="00857C93"/>
    <w:rsid w:val="00864336"/>
    <w:rsid w:val="0087233E"/>
    <w:rsid w:val="0089507F"/>
    <w:rsid w:val="008B066B"/>
    <w:rsid w:val="008D799C"/>
    <w:rsid w:val="008F02DA"/>
    <w:rsid w:val="00920C4B"/>
    <w:rsid w:val="009375BF"/>
    <w:rsid w:val="00947C8F"/>
    <w:rsid w:val="00960FC3"/>
    <w:rsid w:val="0096170C"/>
    <w:rsid w:val="0096175F"/>
    <w:rsid w:val="009660C9"/>
    <w:rsid w:val="009802D8"/>
    <w:rsid w:val="0098732A"/>
    <w:rsid w:val="00991EAE"/>
    <w:rsid w:val="009A5D04"/>
    <w:rsid w:val="009C247D"/>
    <w:rsid w:val="00A009A1"/>
    <w:rsid w:val="00A04CD5"/>
    <w:rsid w:val="00A15895"/>
    <w:rsid w:val="00A23500"/>
    <w:rsid w:val="00A34D45"/>
    <w:rsid w:val="00A37100"/>
    <w:rsid w:val="00A43AEF"/>
    <w:rsid w:val="00A56699"/>
    <w:rsid w:val="00A64558"/>
    <w:rsid w:val="00A64B97"/>
    <w:rsid w:val="00A735C7"/>
    <w:rsid w:val="00A77831"/>
    <w:rsid w:val="00A96CCD"/>
    <w:rsid w:val="00AA3E9F"/>
    <w:rsid w:val="00AC4496"/>
    <w:rsid w:val="00AD28EC"/>
    <w:rsid w:val="00AD316D"/>
    <w:rsid w:val="00AD7D49"/>
    <w:rsid w:val="00AE7E1D"/>
    <w:rsid w:val="00B01646"/>
    <w:rsid w:val="00B1272D"/>
    <w:rsid w:val="00B36AE8"/>
    <w:rsid w:val="00B417F3"/>
    <w:rsid w:val="00B516A1"/>
    <w:rsid w:val="00B5656C"/>
    <w:rsid w:val="00B631C3"/>
    <w:rsid w:val="00B63529"/>
    <w:rsid w:val="00B84CB0"/>
    <w:rsid w:val="00B91748"/>
    <w:rsid w:val="00B929BD"/>
    <w:rsid w:val="00BA4426"/>
    <w:rsid w:val="00BC1DBF"/>
    <w:rsid w:val="00BC3E96"/>
    <w:rsid w:val="00BC4D6C"/>
    <w:rsid w:val="00BC5F72"/>
    <w:rsid w:val="00BD6B55"/>
    <w:rsid w:val="00BE0D48"/>
    <w:rsid w:val="00BF33C1"/>
    <w:rsid w:val="00C10797"/>
    <w:rsid w:val="00C137A2"/>
    <w:rsid w:val="00C16349"/>
    <w:rsid w:val="00C275F1"/>
    <w:rsid w:val="00C31E75"/>
    <w:rsid w:val="00C45A7C"/>
    <w:rsid w:val="00C6778D"/>
    <w:rsid w:val="00CA2937"/>
    <w:rsid w:val="00CA6024"/>
    <w:rsid w:val="00CC7411"/>
    <w:rsid w:val="00CD7E42"/>
    <w:rsid w:val="00CF7482"/>
    <w:rsid w:val="00D15BDA"/>
    <w:rsid w:val="00D21581"/>
    <w:rsid w:val="00D2697E"/>
    <w:rsid w:val="00D340B3"/>
    <w:rsid w:val="00D760FE"/>
    <w:rsid w:val="00DA17D7"/>
    <w:rsid w:val="00DC236D"/>
    <w:rsid w:val="00DD1A7B"/>
    <w:rsid w:val="00DD7054"/>
    <w:rsid w:val="00E240D5"/>
    <w:rsid w:val="00E3033D"/>
    <w:rsid w:val="00E33A1C"/>
    <w:rsid w:val="00E40540"/>
    <w:rsid w:val="00E4370D"/>
    <w:rsid w:val="00E65423"/>
    <w:rsid w:val="00E80CDE"/>
    <w:rsid w:val="00E81CEF"/>
    <w:rsid w:val="00E845A3"/>
    <w:rsid w:val="00EA023C"/>
    <w:rsid w:val="00EA454E"/>
    <w:rsid w:val="00EB6832"/>
    <w:rsid w:val="00EC1A54"/>
    <w:rsid w:val="00EC3229"/>
    <w:rsid w:val="00ED0C0F"/>
    <w:rsid w:val="00EE0A7C"/>
    <w:rsid w:val="00EF1D8D"/>
    <w:rsid w:val="00F02D12"/>
    <w:rsid w:val="00F24683"/>
    <w:rsid w:val="00F304BD"/>
    <w:rsid w:val="00F561F4"/>
    <w:rsid w:val="00F73831"/>
    <w:rsid w:val="00F75A42"/>
    <w:rsid w:val="00F8090C"/>
    <w:rsid w:val="00F872EA"/>
    <w:rsid w:val="00F87BBF"/>
    <w:rsid w:val="00FA0584"/>
    <w:rsid w:val="00FA16DB"/>
    <w:rsid w:val="00FA4C01"/>
    <w:rsid w:val="00FB4947"/>
    <w:rsid w:val="00FC4042"/>
    <w:rsid w:val="00FC53B1"/>
    <w:rsid w:val="00FC6913"/>
    <w:rsid w:val="00FE665D"/>
    <w:rsid w:val="00FF1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DED3E28"/>
  <w15:chartTrackingRefBased/>
  <w15:docId w15:val="{46E6D6E8-B573-4AFF-BDA6-01567494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6B55"/>
    <w:pPr>
      <w:spacing w:after="200" w:line="276" w:lineRule="auto"/>
    </w:pPr>
    <w:rPr>
      <w:rFonts w:ascii="Times New Roman" w:eastAsia="PMingLiU" w:hAnsi="Times New Roman" w:cs="B Nazani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6B55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8305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5D5"/>
    <w:rPr>
      <w:rFonts w:ascii="Times New Roman" w:eastAsia="PMingLiU" w:hAnsi="Times New Roman" w:cs="B Nazanin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55726"/>
  </w:style>
  <w:style w:type="table" w:customStyle="1" w:styleId="TableGrid1">
    <w:name w:val="Table Grid1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555726"/>
  </w:style>
  <w:style w:type="table" w:customStyle="1" w:styleId="TableGrid2">
    <w:name w:val="Table Grid2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555726"/>
  </w:style>
  <w:style w:type="table" w:customStyle="1" w:styleId="TableGrid3">
    <w:name w:val="Table Grid3"/>
    <w:basedOn w:val="TableNormal"/>
    <w:next w:val="TableGrid"/>
    <w:uiPriority w:val="39"/>
    <w:rsid w:val="00555726"/>
    <w:pPr>
      <w:bidi/>
      <w:spacing w:after="0" w:line="240" w:lineRule="auto"/>
    </w:pPr>
    <w:rPr>
      <w:rFonts w:ascii="Times New Roman" w:eastAsia="PMingLiU" w:hAnsi="Times New Roman" w:cs="B Nazani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C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png"/><Relationship Id="rId292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293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3.bin"/><Relationship Id="rId294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image" Target="media/image137.png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png"/><Relationship Id="rId169" Type="http://schemas.openxmlformats.org/officeDocument/2006/relationships/image" Target="media/image8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1</Pages>
  <Words>1691</Words>
  <Characters>964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lalipanah50@gmail.com</dc:creator>
  <cp:keywords/>
  <dc:description/>
  <cp:lastModifiedBy>M.Mahdi Sabbaghi</cp:lastModifiedBy>
  <cp:revision>15</cp:revision>
  <cp:lastPrinted>2023-05-24T19:37:00Z</cp:lastPrinted>
  <dcterms:created xsi:type="dcterms:W3CDTF">2024-01-08T16:52:00Z</dcterms:created>
  <dcterms:modified xsi:type="dcterms:W3CDTF">2024-09-15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